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57"/>
  </p:notesMasterIdLst>
  <p:handoutMasterIdLst>
    <p:handoutMasterId r:id="rId58"/>
  </p:handoutMasterIdLst>
  <p:sldIdLst>
    <p:sldId id="399" r:id="rId2"/>
    <p:sldId id="713" r:id="rId3"/>
    <p:sldId id="738" r:id="rId4"/>
    <p:sldId id="807" r:id="rId5"/>
    <p:sldId id="843" r:id="rId6"/>
    <p:sldId id="844" r:id="rId7"/>
    <p:sldId id="845" r:id="rId8"/>
    <p:sldId id="846" r:id="rId9"/>
    <p:sldId id="847" r:id="rId10"/>
    <p:sldId id="848" r:id="rId11"/>
    <p:sldId id="849" r:id="rId12"/>
    <p:sldId id="850" r:id="rId13"/>
    <p:sldId id="851" r:id="rId14"/>
    <p:sldId id="852" r:id="rId15"/>
    <p:sldId id="853" r:id="rId16"/>
    <p:sldId id="854" r:id="rId17"/>
    <p:sldId id="792" r:id="rId18"/>
    <p:sldId id="819" r:id="rId19"/>
    <p:sldId id="855" r:id="rId20"/>
    <p:sldId id="856" r:id="rId21"/>
    <p:sldId id="857" r:id="rId22"/>
    <p:sldId id="858" r:id="rId23"/>
    <p:sldId id="831" r:id="rId24"/>
    <p:sldId id="859" r:id="rId25"/>
    <p:sldId id="860" r:id="rId26"/>
    <p:sldId id="861" r:id="rId27"/>
    <p:sldId id="862" r:id="rId28"/>
    <p:sldId id="863" r:id="rId29"/>
    <p:sldId id="864" r:id="rId30"/>
    <p:sldId id="865" r:id="rId31"/>
    <p:sldId id="866" r:id="rId32"/>
    <p:sldId id="867" r:id="rId33"/>
    <p:sldId id="868" r:id="rId34"/>
    <p:sldId id="796" r:id="rId35"/>
    <p:sldId id="790" r:id="rId36"/>
    <p:sldId id="791" r:id="rId37"/>
    <p:sldId id="797" r:id="rId38"/>
    <p:sldId id="801" r:id="rId39"/>
    <p:sldId id="795" r:id="rId40"/>
    <p:sldId id="803" r:id="rId41"/>
    <p:sldId id="802" r:id="rId42"/>
    <p:sldId id="804" r:id="rId43"/>
    <p:sldId id="805" r:id="rId44"/>
    <p:sldId id="806" r:id="rId45"/>
    <p:sldId id="833" r:id="rId46"/>
    <p:sldId id="834" r:id="rId47"/>
    <p:sldId id="835" r:id="rId48"/>
    <p:sldId id="836" r:id="rId49"/>
    <p:sldId id="837" r:id="rId50"/>
    <p:sldId id="838" r:id="rId51"/>
    <p:sldId id="839" r:id="rId52"/>
    <p:sldId id="840" r:id="rId53"/>
    <p:sldId id="841" r:id="rId54"/>
    <p:sldId id="842" r:id="rId55"/>
    <p:sldId id="736" r:id="rId56"/>
  </p:sldIdLst>
  <p:sldSz cx="9144000" cy="5143500" type="screen16x9"/>
  <p:notesSz cx="9942513" cy="6761163"/>
  <p:custDataLst>
    <p:tags r:id="rId59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90">
          <p15:clr>
            <a:srgbClr val="A4A3A4"/>
          </p15:clr>
        </p15:guide>
        <p15:guide id="2" pos="453">
          <p15:clr>
            <a:srgbClr val="A4A3A4"/>
          </p15:clr>
        </p15:guide>
        <p15:guide id="3" pos="551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CBAD"/>
    <a:srgbClr val="5B9BD5"/>
    <a:srgbClr val="FFF2CC"/>
    <a:srgbClr val="C3DDB3"/>
    <a:srgbClr val="C5E0B4"/>
    <a:srgbClr val="FFE699"/>
    <a:srgbClr val="EDEDED"/>
    <a:srgbClr val="D5CEC6"/>
    <a:srgbClr val="EF8E4C"/>
    <a:srgbClr val="F0925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88" autoAdjust="0"/>
    <p:restoredTop sz="88769" autoAdjust="0"/>
  </p:normalViewPr>
  <p:slideViewPr>
    <p:cSldViewPr snapToGrid="0">
      <p:cViewPr varScale="1">
        <p:scale>
          <a:sx n="100" d="100"/>
          <a:sy n="100" d="100"/>
        </p:scale>
        <p:origin x="84" y="180"/>
      </p:cViewPr>
      <p:guideLst>
        <p:guide orient="horz" pos="1090"/>
        <p:guide pos="453"/>
        <p:guide pos="551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70" d="100"/>
          <a:sy n="70" d="100"/>
        </p:scale>
        <p:origin x="3160" y="35"/>
      </p:cViewPr>
      <p:guideLst/>
    </p:cSldViewPr>
  </p:notesViewPr>
  <p:gridSpacing cx="45000" cy="450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gs" Target="tags/tag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4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54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54.wmf"/><Relationship Id="rId4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68.wmf"/><Relationship Id="rId1" Type="http://schemas.openxmlformats.org/officeDocument/2006/relationships/image" Target="../media/image70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70.wmf"/><Relationship Id="rId1" Type="http://schemas.openxmlformats.org/officeDocument/2006/relationships/image" Target="../media/image91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11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image" Target="../media/image123.wmf"/><Relationship Id="rId1" Type="http://schemas.openxmlformats.org/officeDocument/2006/relationships/image" Target="../media/image114.wmf"/><Relationship Id="rId4" Type="http://schemas.openxmlformats.org/officeDocument/2006/relationships/image" Target="../media/image12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e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3.wmf"/><Relationship Id="rId1" Type="http://schemas.openxmlformats.org/officeDocument/2006/relationships/image" Target="../media/image34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3179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B69CFA-11C7-4DA9-ACBF-C33CD51B1BB2}" type="datetimeFigureOut">
              <a:rPr lang="zh-CN" altLang="en-US" smtClean="0"/>
              <a:t>2021/3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3179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6FD892-7058-4AC6-A327-872754B36F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63435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3179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677119-95BD-4228-9886-B2ACBAF66FB6}" type="datetimeFigureOut">
              <a:rPr lang="zh-CN" altLang="en-US" smtClean="0"/>
              <a:t>2021/3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716213" y="506413"/>
            <a:ext cx="4510087" cy="2536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4252" y="3211553"/>
            <a:ext cx="7954010" cy="304252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3179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AB666E-3B84-4CB4-9B7B-D2C16F9D24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26222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1791282-A8C9-4973-AC3E-440DA888F80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99266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900" dirty="0"/>
              <a:t>按照脚本修改，</a:t>
            </a:r>
            <a:r>
              <a:rPr lang="zh-CN" altLang="en-US" sz="900" dirty="0">
                <a:sym typeface="+mn-ea"/>
              </a:rPr>
              <a:t>在右边</a:t>
            </a:r>
            <a:r>
              <a:rPr lang="zh-CN" altLang="en-US" sz="900" dirty="0"/>
              <a:t>添加云大和信息学院图案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00842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63564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16188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65153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89017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76972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10822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156" y="339389"/>
            <a:ext cx="1061688" cy="951572"/>
          </a:xfrm>
          <a:prstGeom prst="rect">
            <a:avLst/>
          </a:prstGeom>
        </p:spPr>
      </p:pic>
      <p:sp>
        <p:nvSpPr>
          <p:cNvPr id="3" name="矩形 2"/>
          <p:cNvSpPr/>
          <p:nvPr userDrawn="1"/>
        </p:nvSpPr>
        <p:spPr>
          <a:xfrm>
            <a:off x="486155" y="333954"/>
            <a:ext cx="1061687" cy="978011"/>
          </a:xfrm>
          <a:prstGeom prst="rect">
            <a:avLst/>
          </a:prstGeom>
          <a:solidFill>
            <a:schemeClr val="tx1">
              <a:lumMod val="85000"/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 userDrawn="1"/>
        </p:nvSpPr>
        <p:spPr>
          <a:xfrm>
            <a:off x="0" y="1311966"/>
            <a:ext cx="9144000" cy="307877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1781093"/>
            <a:ext cx="9144000" cy="588399"/>
          </a:xfrm>
          <a:prstGeom prst="rect">
            <a:avLst/>
          </a:prstGeom>
        </p:spPr>
        <p:txBody>
          <a:bodyPr anchor="b" anchorCtr="0"/>
          <a:lstStyle>
            <a:lvl1pPr algn="ctr">
              <a:defRPr sz="3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14" name="矩形 13"/>
          <p:cNvSpPr/>
          <p:nvPr userDrawn="1"/>
        </p:nvSpPr>
        <p:spPr>
          <a:xfrm>
            <a:off x="-1" y="333955"/>
            <a:ext cx="440111" cy="936000"/>
          </a:xfrm>
          <a:prstGeom prst="rect">
            <a:avLst/>
          </a:prstGeom>
          <a:solidFill>
            <a:schemeClr val="tx1">
              <a:lumMod val="8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0" y="2369492"/>
            <a:ext cx="9144000" cy="1121133"/>
          </a:xfrm>
          <a:prstGeom prst="rect">
            <a:avLst/>
          </a:prstGeo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1600"/>
            </a:lvl1pPr>
          </a:lstStyle>
          <a:p>
            <a:r>
              <a:rPr lang="zh-CN" altLang="en-US" dirty="0"/>
              <a:t>单击此处编辑母版副标题样式</a:t>
            </a:r>
          </a:p>
        </p:txBody>
      </p:sp>
      <p:pic>
        <p:nvPicPr>
          <p:cNvPr id="16" name="图片 1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5525" y="486025"/>
            <a:ext cx="3188736" cy="667246"/>
          </a:xfrm>
          <a:prstGeom prst="rect">
            <a:avLst/>
          </a:prstGeom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150" y="63636"/>
            <a:ext cx="5097623" cy="453221"/>
          </a:xfrm>
          <a:prstGeom prst="rect">
            <a:avLst/>
          </a:prstGeom>
        </p:spPr>
        <p:txBody>
          <a:bodyPr anchor="b" anchorCtr="0"/>
          <a:lstStyle>
            <a:lvl1pPr>
              <a:defRPr sz="26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  <a:prstGeom prst="rect">
            <a:avLst/>
          </a:prstGeom>
        </p:spPr>
        <p:txBody>
          <a:bodyPr/>
          <a:lstStyle>
            <a:lvl1pPr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defRPr sz="20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defRPr sz="18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defRPr sz="16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</a:p>
          <a:p>
            <a:pPr lvl="1" eaLnBrk="1" latinLnBrk="0" hangingPunct="1"/>
            <a:r>
              <a:rPr lang="zh-CN" altLang="en-US" dirty="0"/>
              <a:t>第二级</a:t>
            </a:r>
          </a:p>
          <a:p>
            <a:pPr lvl="2" eaLnBrk="1" latinLnBrk="0" hangingPunct="1"/>
            <a:r>
              <a:rPr lang="zh-CN" altLang="en-US" dirty="0"/>
              <a:t>第三级</a:t>
            </a:r>
          </a:p>
          <a:p>
            <a:pPr lvl="3" eaLnBrk="1" latinLnBrk="0" hangingPunct="1"/>
            <a:r>
              <a:rPr lang="zh-CN" altLang="en-US" dirty="0"/>
              <a:t>第四级</a:t>
            </a:r>
          </a:p>
        </p:txBody>
      </p:sp>
    </p:spTree>
  </p:cSld>
  <p:clrMapOvr>
    <a:masterClrMapping/>
  </p:clrMapOvr>
  <p:transition spd="slow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8977" y="3621337"/>
            <a:ext cx="907086" cy="845408"/>
          </a:xfrm>
          <a:prstGeom prst="rect">
            <a:avLst/>
          </a:prstGeom>
        </p:spPr>
      </p:pic>
      <p:sp>
        <p:nvSpPr>
          <p:cNvPr id="25" name="矩形 24"/>
          <p:cNvSpPr/>
          <p:nvPr userDrawn="1"/>
        </p:nvSpPr>
        <p:spPr>
          <a:xfrm>
            <a:off x="7710062" y="3590054"/>
            <a:ext cx="936000" cy="936000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6233" y="1566110"/>
            <a:ext cx="936002" cy="997030"/>
          </a:xfrm>
          <a:prstGeom prst="rect">
            <a:avLst/>
          </a:prstGeom>
        </p:spPr>
      </p:pic>
      <p:sp>
        <p:nvSpPr>
          <p:cNvPr id="31" name="矩形 30"/>
          <p:cNvSpPr/>
          <p:nvPr userDrawn="1"/>
        </p:nvSpPr>
        <p:spPr>
          <a:xfrm>
            <a:off x="6716234" y="1559775"/>
            <a:ext cx="936002" cy="1030773"/>
          </a:xfrm>
          <a:prstGeom prst="rect">
            <a:avLst/>
          </a:prstGeom>
          <a:solidFill>
            <a:sysClr val="window" lastClr="FFFFFF">
              <a:lumMod val="85000"/>
              <a:alpha val="85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1760" y="2850635"/>
            <a:ext cx="936002" cy="1284870"/>
          </a:xfrm>
          <a:prstGeom prst="rect">
            <a:avLst/>
          </a:prstGeom>
        </p:spPr>
      </p:pic>
      <p:sp>
        <p:nvSpPr>
          <p:cNvPr id="22" name="矩形 21"/>
          <p:cNvSpPr/>
          <p:nvPr userDrawn="1"/>
        </p:nvSpPr>
        <p:spPr>
          <a:xfrm>
            <a:off x="6716233" y="2590549"/>
            <a:ext cx="936001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4" name="矩形 23"/>
          <p:cNvSpPr/>
          <p:nvPr userDrawn="1"/>
        </p:nvSpPr>
        <p:spPr>
          <a:xfrm>
            <a:off x="6716235" y="3520214"/>
            <a:ext cx="960207" cy="615291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7711345" y="2590549"/>
            <a:ext cx="936000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30" name="矩形 29"/>
          <p:cNvSpPr/>
          <p:nvPr userDrawn="1"/>
        </p:nvSpPr>
        <p:spPr>
          <a:xfrm>
            <a:off x="7652234" y="2861406"/>
            <a:ext cx="93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200" dirty="0">
                <a:solidFill>
                  <a:schemeClr val="bg2">
                    <a:lumMod val="75000"/>
                  </a:schemeClr>
                </a:solidFill>
              </a:rPr>
              <a:t>Yunnan University</a:t>
            </a:r>
          </a:p>
        </p:txBody>
      </p:sp>
      <p:sp>
        <p:nvSpPr>
          <p:cNvPr id="2" name="矩形 1"/>
          <p:cNvSpPr/>
          <p:nvPr userDrawn="1"/>
        </p:nvSpPr>
        <p:spPr>
          <a:xfrm>
            <a:off x="0" y="478214"/>
            <a:ext cx="1763486" cy="60089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6" name="矩形 5"/>
          <p:cNvSpPr/>
          <p:nvPr userDrawn="1"/>
        </p:nvSpPr>
        <p:spPr>
          <a:xfrm>
            <a:off x="1763486" y="478213"/>
            <a:ext cx="1763486" cy="600891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302150" y="1214846"/>
            <a:ext cx="4831553" cy="3598870"/>
          </a:xfrm>
          <a:prstGeom prst="rect">
            <a:avLst/>
          </a:prstGeom>
        </p:spPr>
        <p:txBody>
          <a:bodyPr/>
          <a:lstStyle>
            <a:lvl1pPr>
              <a:lnSpc>
                <a:spcPct val="150000"/>
              </a:lnSpc>
              <a:buClr>
                <a:schemeClr val="accent1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buClr>
                <a:schemeClr val="accent4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buClr>
                <a:schemeClr val="accent6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buClr>
                <a:schemeClr val="accent5">
                  <a:lumMod val="60000"/>
                  <a:lumOff val="40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  <a:endParaRPr lang="en-US" altLang="zh-CN" dirty="0"/>
          </a:p>
          <a:p>
            <a:pPr lvl="0" eaLnBrk="1" latinLnBrk="0" hangingPunct="1"/>
            <a:endParaRPr lang="zh-CN" altLang="en-US" dirty="0"/>
          </a:p>
        </p:txBody>
      </p:sp>
      <p:sp>
        <p:nvSpPr>
          <p:cNvPr id="14" name="矩形 13"/>
          <p:cNvSpPr/>
          <p:nvPr userDrawn="1"/>
        </p:nvSpPr>
        <p:spPr>
          <a:xfrm>
            <a:off x="8706271" y="1593520"/>
            <a:ext cx="440111" cy="936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3" name="矩形 22"/>
          <p:cNvSpPr/>
          <p:nvPr userDrawn="1"/>
        </p:nvSpPr>
        <p:spPr>
          <a:xfrm>
            <a:off x="8706271" y="2590549"/>
            <a:ext cx="440111" cy="936000"/>
          </a:xfrm>
          <a:prstGeom prst="rect">
            <a:avLst/>
          </a:prstGeom>
          <a:solidFill>
            <a:sysClr val="window" lastClr="FFFFFF">
              <a:lumMod val="9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6" name="矩形 25"/>
          <p:cNvSpPr/>
          <p:nvPr userDrawn="1"/>
        </p:nvSpPr>
        <p:spPr>
          <a:xfrm>
            <a:off x="8703889" y="3590054"/>
            <a:ext cx="440111" cy="936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8" name="矩形 27"/>
          <p:cNvSpPr/>
          <p:nvPr userDrawn="1"/>
        </p:nvSpPr>
        <p:spPr>
          <a:xfrm>
            <a:off x="8703889" y="4587083"/>
            <a:ext cx="440111" cy="432807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555" y="407774"/>
            <a:ext cx="1145743" cy="862181"/>
          </a:xfrm>
          <a:prstGeom prst="rect">
            <a:avLst/>
          </a:prstGeom>
        </p:spPr>
      </p:pic>
      <p:sp>
        <p:nvSpPr>
          <p:cNvPr id="43" name="矩形 42"/>
          <p:cNvSpPr/>
          <p:nvPr userDrawn="1"/>
        </p:nvSpPr>
        <p:spPr>
          <a:xfrm>
            <a:off x="492747" y="407773"/>
            <a:ext cx="1145743" cy="862623"/>
          </a:xfrm>
          <a:prstGeom prst="rect">
            <a:avLst/>
          </a:prstGeom>
          <a:solidFill>
            <a:sysClr val="window" lastClr="FFFFFF">
              <a:lumMod val="85000"/>
              <a:alpha val="85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44" name="矩形 43"/>
          <p:cNvSpPr/>
          <p:nvPr userDrawn="1"/>
        </p:nvSpPr>
        <p:spPr>
          <a:xfrm>
            <a:off x="4709222" y="1167563"/>
            <a:ext cx="1433700" cy="102392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 userDrawn="1"/>
        </p:nvSpPr>
        <p:spPr>
          <a:xfrm>
            <a:off x="6114122" y="1167563"/>
            <a:ext cx="1548000" cy="10239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/>
          <p:cNvSpPr/>
          <p:nvPr userDrawn="1"/>
        </p:nvSpPr>
        <p:spPr>
          <a:xfrm>
            <a:off x="7633322" y="1167563"/>
            <a:ext cx="1510678" cy="10239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 userDrawn="1"/>
        </p:nvSpPr>
        <p:spPr>
          <a:xfrm>
            <a:off x="6591" y="334397"/>
            <a:ext cx="440111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23" name="图片 2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2575" y="370647"/>
            <a:ext cx="3291723" cy="688796"/>
          </a:xfrm>
          <a:prstGeom prst="rect">
            <a:avLst/>
          </a:prstGeom>
        </p:spPr>
      </p:pic>
      <p:sp>
        <p:nvSpPr>
          <p:cNvPr id="24" name="矩形 23"/>
          <p:cNvSpPr/>
          <p:nvPr userDrawn="1"/>
        </p:nvSpPr>
        <p:spPr>
          <a:xfrm>
            <a:off x="-336" y="1377875"/>
            <a:ext cx="9144000" cy="311099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slow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" name="直接连接符 28"/>
          <p:cNvCxnSpPr/>
          <p:nvPr userDrawn="1"/>
        </p:nvCxnSpPr>
        <p:spPr>
          <a:xfrm>
            <a:off x="0" y="501648"/>
            <a:ext cx="9144000" cy="0"/>
          </a:xfrm>
          <a:prstGeom prst="line">
            <a:avLst/>
          </a:prstGeom>
          <a:ln w="952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2" name="矩形 1"/>
          <p:cNvSpPr/>
          <p:nvPr userDrawn="1"/>
        </p:nvSpPr>
        <p:spPr>
          <a:xfrm>
            <a:off x="0" y="0"/>
            <a:ext cx="310100" cy="62815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Date Placeholder 3"/>
          <p:cNvSpPr txBox="1"/>
          <p:nvPr userDrawn="1"/>
        </p:nvSpPr>
        <p:spPr>
          <a:xfrm>
            <a:off x="8290683" y="4916051"/>
            <a:ext cx="853317" cy="227449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r"/>
            <a:fld id="{C89FB959-9AA2-4214-ACBE-8CB9E5BC13E9}" type="datetime10">
              <a:rPr lang="zh-CN" altLang="en-US" smtClean="0">
                <a:solidFill>
                  <a:schemeClr val="tx2">
                    <a:lumMod val="75000"/>
                  </a:schemeClr>
                </a:solidFill>
              </a:rPr>
              <a:t>20:58</a:t>
            </a:fld>
            <a:r>
              <a:rPr lang="zh-CN" alt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/ </a:t>
            </a:r>
            <a:fld id="{0C913308-F349-4B6D-A68A-DD1791B4A57B}" type="slidenum">
              <a:rPr lang="zh-CN" altLang="en-US" dirty="0" smtClean="0">
                <a:solidFill>
                  <a:schemeClr val="tx2">
                    <a:lumMod val="75000"/>
                  </a:schemeClr>
                </a:solidFill>
              </a:rPr>
              <a:t>‹#›</a:t>
            </a:fld>
            <a:endParaRPr lang="zh-CN" altLang="en-US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6155" y="12223"/>
            <a:ext cx="2338938" cy="48942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ransition spd="slow">
    <p:pull/>
  </p:transition>
  <p:hf hdr="0" ftr="0"/>
  <p:txStyles>
    <p:titleStyle>
      <a:lvl1pPr algn="l" rtl="0" eaLnBrk="1" latinLnBrk="0" hangingPunct="1">
        <a:spcBef>
          <a:spcPct val="0"/>
        </a:spcBef>
        <a:buNone/>
        <a:defRPr kumimoji="0" sz="4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 panose="05020102010507070707"/>
        <a:buChar char=""/>
        <a:defRPr kumimoji="0"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40080" indent="-247015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914400" indent="-247015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188720" indent="-210185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 panose="05020102010507070707"/>
        <a:buChar char=""/>
        <a:defRPr kumimoji="0" sz="16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463040" indent="-210185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 panose="05020102010507070707"/>
        <a:buChar char=""/>
        <a:defRPr kumimoji="0"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737360" indent="-210185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 panose="05020102010507070707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46.emf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5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oleObject" Target="../embeddings/oleObject41.bin"/><Relationship Id="rId7" Type="http://schemas.openxmlformats.org/officeDocument/2006/relationships/image" Target="../media/image5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60.wmf"/><Relationship Id="rId3" Type="http://schemas.openxmlformats.org/officeDocument/2006/relationships/oleObject" Target="../embeddings/oleObject43.bin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9.wmf"/><Relationship Id="rId5" Type="http://schemas.openxmlformats.org/officeDocument/2006/relationships/image" Target="../media/image61.emf"/><Relationship Id="rId10" Type="http://schemas.openxmlformats.org/officeDocument/2006/relationships/oleObject" Target="../embeddings/oleObject46.bin"/><Relationship Id="rId4" Type="http://schemas.openxmlformats.org/officeDocument/2006/relationships/image" Target="../media/image54.wmf"/><Relationship Id="rId9" Type="http://schemas.openxmlformats.org/officeDocument/2006/relationships/image" Target="../media/image5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65.wmf"/><Relationship Id="rId3" Type="http://schemas.openxmlformats.org/officeDocument/2006/relationships/oleObject" Target="../embeddings/oleObject48.bin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64.wmf"/><Relationship Id="rId5" Type="http://schemas.openxmlformats.org/officeDocument/2006/relationships/image" Target="../media/image66.emf"/><Relationship Id="rId10" Type="http://schemas.openxmlformats.org/officeDocument/2006/relationships/oleObject" Target="../embeddings/oleObject51.bin"/><Relationship Id="rId4" Type="http://schemas.openxmlformats.org/officeDocument/2006/relationships/image" Target="../media/image54.wmf"/><Relationship Id="rId9" Type="http://schemas.openxmlformats.org/officeDocument/2006/relationships/image" Target="../media/image6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9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72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7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69.bin"/><Relationship Id="rId18" Type="http://schemas.openxmlformats.org/officeDocument/2006/relationships/oleObject" Target="../embeddings/oleObject74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oleObject" Target="../embeddings/oleObject68.bin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2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66.bin"/><Relationship Id="rId14" Type="http://schemas.openxmlformats.org/officeDocument/2006/relationships/oleObject" Target="../embeddings/oleObject7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2.wmf"/><Relationship Id="rId3" Type="http://schemas.openxmlformats.org/officeDocument/2006/relationships/image" Target="../media/image80.emf"/><Relationship Id="rId7" Type="http://schemas.openxmlformats.org/officeDocument/2006/relationships/oleObject" Target="../embeddings/oleObject75.bin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8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7.emf"/><Relationship Id="rId11" Type="http://schemas.openxmlformats.org/officeDocument/2006/relationships/image" Target="../media/image90.emf"/><Relationship Id="rId5" Type="http://schemas.openxmlformats.org/officeDocument/2006/relationships/image" Target="../media/image86.emf"/><Relationship Id="rId15" Type="http://schemas.openxmlformats.org/officeDocument/2006/relationships/image" Target="../media/image83.wmf"/><Relationship Id="rId10" Type="http://schemas.openxmlformats.org/officeDocument/2006/relationships/image" Target="../media/image89.emf"/><Relationship Id="rId4" Type="http://schemas.openxmlformats.org/officeDocument/2006/relationships/image" Target="../media/image85.emf"/><Relationship Id="rId9" Type="http://schemas.openxmlformats.org/officeDocument/2006/relationships/image" Target="../media/image88.emf"/><Relationship Id="rId14" Type="http://schemas.openxmlformats.org/officeDocument/2006/relationships/oleObject" Target="../embeddings/oleObject7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91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9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image" Target="../media/image99.emf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9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image" Target="../media/image103.emf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10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0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0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image" Target="../media/image108.emf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107.wmf"/><Relationship Id="rId5" Type="http://schemas.openxmlformats.org/officeDocument/2006/relationships/image" Target="../media/image97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10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0.wmf"/><Relationship Id="rId11" Type="http://schemas.openxmlformats.org/officeDocument/2006/relationships/image" Target="../media/image113.emf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9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1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0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image" Target="../media/image122.emf"/><Relationship Id="rId7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2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3.wmf"/><Relationship Id="rId11" Type="http://schemas.openxmlformats.org/officeDocument/2006/relationships/image" Target="../media/image126.emf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25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27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3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30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7.emf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5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2.wmf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25.emf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9.w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6.wmf"/><Relationship Id="rId3" Type="http://schemas.openxmlformats.org/officeDocument/2006/relationships/oleObject" Target="../embeddings/oleObject22.bin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5.wmf"/><Relationship Id="rId5" Type="http://schemas.openxmlformats.org/officeDocument/2006/relationships/image" Target="../media/image25.emf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34.wmf"/><Relationship Id="rId9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41.wmf"/><Relationship Id="rId3" Type="http://schemas.openxmlformats.org/officeDocument/2006/relationships/oleObject" Target="../embeddings/oleObject27.bin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0.wmf"/><Relationship Id="rId5" Type="http://schemas.openxmlformats.org/officeDocument/2006/relationships/image" Target="../media/image42.emf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37.wmf"/><Relationship Id="rId9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28" t="5924" r="7009" b="5975"/>
          <a:stretch>
            <a:fillRect/>
          </a:stretch>
        </p:blipFill>
        <p:spPr>
          <a:xfrm>
            <a:off x="1180034" y="1636030"/>
            <a:ext cx="2398908" cy="2433069"/>
          </a:xfrm>
          <a:prstGeom prst="rect">
            <a:avLst/>
          </a:prstGeom>
        </p:spPr>
      </p:pic>
      <p:sp>
        <p:nvSpPr>
          <p:cNvPr id="3" name="文本框 1"/>
          <p:cNvSpPr>
            <a:spLocks noChangeArrowheads="1"/>
          </p:cNvSpPr>
          <p:nvPr/>
        </p:nvSpPr>
        <p:spPr bwMode="auto">
          <a:xfrm>
            <a:off x="5752613" y="2720259"/>
            <a:ext cx="774572" cy="40011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000" b="1" spc="3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王津</a:t>
            </a:r>
          </a:p>
        </p:txBody>
      </p:sp>
      <p:sp>
        <p:nvSpPr>
          <p:cNvPr id="4" name="文本框 1">
            <a:extLst>
              <a:ext uri="{FF2B5EF4-FFF2-40B4-BE49-F238E27FC236}">
                <a16:creationId xmlns:a16="http://schemas.microsoft.com/office/drawing/2014/main" id="{AD3A5AEB-8EDD-4A8B-95AA-334BB22C69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1041" y="1986975"/>
            <a:ext cx="2877712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latin typeface="华文彩云" panose="02010800040101010101" pitchFamily="2" charset="-122"/>
                <a:ea typeface="华文彩云" panose="02010800040101010101" pitchFamily="2" charset="-122"/>
                <a:sym typeface="微软雅黑" panose="020B0503020204020204" pitchFamily="34" charset="-122"/>
              </a:rPr>
              <a:t>逻辑斯蒂回归</a:t>
            </a: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6DDF8D6-CB1C-4FE8-9ED7-7B6FA3ED5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8CC81A1-769D-4AEC-AF03-4DF4DD97AB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非线性决策平面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FE1D732-BD42-440E-860B-26EEF1E856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986" y="1245392"/>
            <a:ext cx="3587939" cy="3213907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88D217F-9963-4203-86E4-B27AB0A076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691612"/>
              </p:ext>
            </p:extLst>
          </p:nvPr>
        </p:nvGraphicFramePr>
        <p:xfrm>
          <a:off x="4124514" y="1168400"/>
          <a:ext cx="463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4" imgW="4635360" imgH="419040" progId="Equation.DSMT4">
                  <p:embed/>
                </p:oleObj>
              </mc:Choice>
              <mc:Fallback>
                <p:oleObj name="Equation" r:id="rId4" imgW="4635360" imgH="4190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025A0A3D-13EC-436A-B455-0F9B54213C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24514" y="1168400"/>
                        <a:ext cx="4635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C1E2A773-3957-41E2-B50F-7B42DCFB7F8E}"/>
              </a:ext>
            </a:extLst>
          </p:cNvPr>
          <p:cNvSpPr txBox="1"/>
          <p:nvPr/>
        </p:nvSpPr>
        <p:spPr>
          <a:xfrm>
            <a:off x="4300537" y="2052325"/>
            <a:ext cx="3684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预测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=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，即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DF537FD-BA30-424A-B3DF-DB9AAAC1E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873395"/>
              </p:ext>
            </p:extLst>
          </p:nvPr>
        </p:nvGraphicFramePr>
        <p:xfrm>
          <a:off x="5779294" y="2027441"/>
          <a:ext cx="189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6" imgW="1892160" imgH="419040" progId="Equation.DSMT4">
                  <p:embed/>
                </p:oleObj>
              </mc:Choice>
              <mc:Fallback>
                <p:oleObj name="Equation" r:id="rId6" imgW="1892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79294" y="2027441"/>
                        <a:ext cx="1892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591C7ED-12C4-43D4-8A4D-E5620ED66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734873"/>
              </p:ext>
            </p:extLst>
          </p:nvPr>
        </p:nvGraphicFramePr>
        <p:xfrm>
          <a:off x="4247416" y="2852345"/>
          <a:ext cx="426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8" imgW="4267080" imgH="914400" progId="Equation.DSMT4">
                  <p:embed/>
                </p:oleObj>
              </mc:Choice>
              <mc:Fallback>
                <p:oleObj name="Equation" r:id="rId8" imgW="42670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47416" y="2852345"/>
                        <a:ext cx="4267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016118"/>
      </p:ext>
    </p:extLst>
  </p:cSld>
  <p:clrMapOvr>
    <a:masterClrMapping/>
  </p:clrMapOvr>
  <p:transition spd="slow">
    <p:pull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A6AF96-86DA-4817-89DB-11D3658B51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B73B2E-F4EA-4B4F-A85B-A81C238C44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训练集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个样本                                  ，其中</a:t>
            </a:r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求解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F96CBD3-67DA-4BD2-86E0-83EC101833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594068"/>
              </p:ext>
            </p:extLst>
          </p:nvPr>
        </p:nvGraphicFramePr>
        <p:xfrm>
          <a:off x="1779588" y="625289"/>
          <a:ext cx="4419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4419360" imgH="406080" progId="Equation.DSMT4">
                  <p:embed/>
                </p:oleObj>
              </mc:Choice>
              <mc:Fallback>
                <p:oleObj name="Equation" r:id="rId3" imgW="4419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9588" y="625289"/>
                        <a:ext cx="4419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F5AAE6E-AD70-42A2-AC34-564707CF1B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784086"/>
              </p:ext>
            </p:extLst>
          </p:nvPr>
        </p:nvGraphicFramePr>
        <p:xfrm>
          <a:off x="1853407" y="1412081"/>
          <a:ext cx="18288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1828800" imgH="1803240" progId="Equation.DSMT4">
                  <p:embed/>
                </p:oleObj>
              </mc:Choice>
              <mc:Fallback>
                <p:oleObj name="Equation" r:id="rId5" imgW="182880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3407" y="1412081"/>
                        <a:ext cx="18288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A9B8145-6E7B-4FBC-9D27-E316E2F575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473532"/>
              </p:ext>
            </p:extLst>
          </p:nvPr>
        </p:nvGraphicFramePr>
        <p:xfrm>
          <a:off x="4586288" y="2123281"/>
          <a:ext cx="184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7" imgW="1841400" imgH="380880" progId="Equation.DSMT4">
                  <p:embed/>
                </p:oleObj>
              </mc:Choice>
              <mc:Fallback>
                <p:oleObj name="Equation" r:id="rId7" imgW="1841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86288" y="2123281"/>
                        <a:ext cx="1841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30D6832-8FBD-43CF-9346-0E1F71BCF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222721"/>
              </p:ext>
            </p:extLst>
          </p:nvPr>
        </p:nvGraphicFramePr>
        <p:xfrm>
          <a:off x="6146800" y="33528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9" imgW="914400" imgH="306720" progId="Equation.DSMT4">
                  <p:embed/>
                </p:oleObj>
              </mc:Choice>
              <mc:Fallback>
                <p:oleObj name="Equation" r:id="rId9" imgW="914400" imgH="30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939BBCB-56C5-4FD2-A22C-57ABA80A5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636008"/>
              </p:ext>
            </p:extLst>
          </p:nvPr>
        </p:nvGraphicFramePr>
        <p:xfrm>
          <a:off x="721518" y="3352800"/>
          <a:ext cx="3136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11" imgW="3136680" imgH="774360" progId="Equation.DSMT4">
                  <p:embed/>
                </p:oleObj>
              </mc:Choice>
              <mc:Fallback>
                <p:oleObj name="Equation" r:id="rId11" imgW="3136680" imgH="7743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825046C1-C606-456E-BE87-FEEE42272D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1518" y="3352800"/>
                        <a:ext cx="3136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A15BF02-8F0B-4311-8BD7-4CD1A60260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030565"/>
              </p:ext>
            </p:extLst>
          </p:nvPr>
        </p:nvGraphicFramePr>
        <p:xfrm>
          <a:off x="1280319" y="4378511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3" imgW="203040" imgH="279360" progId="Equation.DSMT4">
                  <p:embed/>
                </p:oleObj>
              </mc:Choice>
              <mc:Fallback>
                <p:oleObj name="Equation" r:id="rId13" imgW="20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80319" y="4378511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9332723"/>
      </p:ext>
    </p:extLst>
  </p:cSld>
  <p:clrMapOvr>
    <a:masterClrMapping/>
  </p:clrMapOvr>
  <p:transition spd="slow">
    <p:pull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31535D-505D-4E3F-8953-C482A7F54D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9EE5881-2708-4F1C-88CC-275535636C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0101" y="529724"/>
            <a:ext cx="8523798" cy="4121188"/>
          </a:xfrm>
        </p:spPr>
        <p:txBody>
          <a:bodyPr/>
          <a:lstStyle/>
          <a:p>
            <a:r>
              <a:rPr lang="zh-CN" altLang="en-US" dirty="0"/>
              <a:t>损失函数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线性回归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逻辑斯蒂回归：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E865D09-3CE3-4C69-934B-91B0066349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402902"/>
              </p:ext>
            </p:extLst>
          </p:nvPr>
        </p:nvGraphicFramePr>
        <p:xfrm>
          <a:off x="2110581" y="1212850"/>
          <a:ext cx="3657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3657600" imgH="787320" progId="Equation.DSMT4">
                  <p:embed/>
                </p:oleObj>
              </mc:Choice>
              <mc:Fallback>
                <p:oleObj name="Equation" r:id="rId3" imgW="36576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0581" y="1212850"/>
                        <a:ext cx="3657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7D21808-D1DA-479A-A5E3-4D8E16DC9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171534"/>
              </p:ext>
            </p:extLst>
          </p:nvPr>
        </p:nvGraphicFramePr>
        <p:xfrm>
          <a:off x="2578100" y="2145818"/>
          <a:ext cx="518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5" imgW="5181480" imgH="888840" progId="Equation.DSMT4">
                  <p:embed/>
                </p:oleObj>
              </mc:Choice>
              <mc:Fallback>
                <p:oleObj name="Equation" r:id="rId5" imgW="51814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78100" y="2145818"/>
                        <a:ext cx="5181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2D5A9F98-C2F8-4C60-9080-992654CFF9C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49800" y="3143250"/>
            <a:ext cx="3009900" cy="203835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4941684C-C898-448C-8ED2-9EF6A4BB1D6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92200" y="3106255"/>
            <a:ext cx="2971800" cy="2038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0188156"/>
      </p:ext>
    </p:extLst>
  </p:cSld>
  <p:clrMapOvr>
    <a:masterClrMapping/>
  </p:clrMapOvr>
  <p:transition spd="slow">
    <p:pull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FB583E-1414-49F9-83CC-8E3CA653E5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B563FE8-84E9-488B-80B8-46B3917D72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0" y="1978818"/>
            <a:ext cx="4103929" cy="2896246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t=0   if  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也就是说如果                 ，即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但真实结果是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=1</a:t>
            </a:r>
            <a:r>
              <a:rPr lang="zh-CN" altLang="en-US" dirty="0"/>
              <a:t>，则误差趋向无穷大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A776392-384E-4B5A-A1F7-A56130E87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763427"/>
              </p:ext>
            </p:extLst>
          </p:nvPr>
        </p:nvGraphicFramePr>
        <p:xfrm>
          <a:off x="1206500" y="902805"/>
          <a:ext cx="518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5181480" imgH="888840" progId="Equation.DSMT4">
                  <p:embed/>
                </p:oleObj>
              </mc:Choice>
              <mc:Fallback>
                <p:oleObj name="Equation" r:id="rId3" imgW="5181480" imgH="8888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07D21808-D1DA-479A-A5E3-4D8E16DC9A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6500" y="902805"/>
                        <a:ext cx="5181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DAFC102F-D611-4E66-A723-FCAD31E6A6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3554" y="1893727"/>
            <a:ext cx="3264089" cy="3249773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8447D8F-DE55-41BA-9F27-889DE6D660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578986"/>
              </p:ext>
            </p:extLst>
          </p:nvPr>
        </p:nvGraphicFramePr>
        <p:xfrm>
          <a:off x="6847682" y="2033113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6" imgW="1079280" imgH="380880" progId="Equation.DSMT4">
                  <p:embed/>
                </p:oleObj>
              </mc:Choice>
              <mc:Fallback>
                <p:oleObj name="Equation" r:id="rId6" imgW="1079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47682" y="2033113"/>
                        <a:ext cx="1079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A068E6A-46C2-4D18-864C-AEB21DC7E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585763"/>
              </p:ext>
            </p:extLst>
          </p:nvPr>
        </p:nvGraphicFramePr>
        <p:xfrm>
          <a:off x="6403302" y="2468407"/>
          <a:ext cx="1257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8" imgW="1257120" imgH="761760" progId="Equation.DSMT4">
                  <p:embed/>
                </p:oleObj>
              </mc:Choice>
              <mc:Fallback>
                <p:oleObj name="Equation" r:id="rId8" imgW="125712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03302" y="2468407"/>
                        <a:ext cx="1257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67CBCB9-015A-489D-9FF7-36B5137132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112499"/>
              </p:ext>
            </p:extLst>
          </p:nvPr>
        </p:nvGraphicFramePr>
        <p:xfrm>
          <a:off x="6530975" y="3468688"/>
          <a:ext cx="1130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10" imgW="1130040" imgH="380880" progId="Equation.DSMT4">
                  <p:embed/>
                </p:oleObj>
              </mc:Choice>
              <mc:Fallback>
                <p:oleObj name="Equation" r:id="rId10" imgW="11300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30975" y="3468688"/>
                        <a:ext cx="1130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1FAC21D-C47A-4E2C-BE70-1F156DE69A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132537"/>
              </p:ext>
            </p:extLst>
          </p:nvPr>
        </p:nvGraphicFramePr>
        <p:xfrm>
          <a:off x="5899150" y="3881438"/>
          <a:ext cx="208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12" imgW="2082600" imgH="342720" progId="Equation.DSMT4">
                  <p:embed/>
                </p:oleObj>
              </mc:Choice>
              <mc:Fallback>
                <p:oleObj name="Equation" r:id="rId12" imgW="2082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99150" y="3881438"/>
                        <a:ext cx="2082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7ABAE2DE-0F16-42AD-BA45-35D5F5AA005A}"/>
              </a:ext>
            </a:extLst>
          </p:cNvPr>
          <p:cNvSpPr txBox="1"/>
          <p:nvPr/>
        </p:nvSpPr>
        <p:spPr>
          <a:xfrm>
            <a:off x="3364705" y="814388"/>
            <a:ext cx="1621631" cy="52863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44984828"/>
      </p:ext>
    </p:extLst>
  </p:cSld>
  <p:clrMapOvr>
    <a:masterClrMapping/>
  </p:clrMapOvr>
  <p:transition spd="slow">
    <p:pull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FB583E-1414-49F9-83CC-8E3CA653E5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B563FE8-84E9-488B-80B8-46B3917D72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00586" y="1903573"/>
            <a:ext cx="4103929" cy="2896246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t=0   if  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/>
              <a:t>也就是说如果                 ，即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但真实结果是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=0</a:t>
            </a:r>
            <a:r>
              <a:rPr lang="zh-CN" altLang="en-US" dirty="0"/>
              <a:t>，则误差趋向无穷大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A776392-384E-4B5A-A1F7-A56130E87A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6500" y="902805"/>
          <a:ext cx="518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3" imgW="5181480" imgH="888840" progId="Equation.DSMT4">
                  <p:embed/>
                </p:oleObj>
              </mc:Choice>
              <mc:Fallback>
                <p:oleObj name="Equation" r:id="rId3" imgW="5181480" imgH="8888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1A776392-384E-4B5A-A1F7-A56130E87A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6500" y="902805"/>
                        <a:ext cx="5181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DE3A1C63-A293-44E2-8074-2194114CF1E3}"/>
              </a:ext>
            </a:extLst>
          </p:cNvPr>
          <p:cNvSpPr txBox="1"/>
          <p:nvPr/>
        </p:nvSpPr>
        <p:spPr>
          <a:xfrm>
            <a:off x="3364705" y="1292381"/>
            <a:ext cx="1914526" cy="52863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2DF3304-C032-49B1-9A79-D1F25544067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7104" y="2009851"/>
            <a:ext cx="3110947" cy="3070013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F531673-ACA7-4A50-8713-BA04CD549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988563"/>
              </p:ext>
            </p:extLst>
          </p:nvPr>
        </p:nvGraphicFramePr>
        <p:xfrm>
          <a:off x="6991350" y="1981200"/>
          <a:ext cx="1130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6" imgW="1130040" imgH="380880" progId="Equation.DSMT4">
                  <p:embed/>
                </p:oleObj>
              </mc:Choice>
              <mc:Fallback>
                <p:oleObj name="Equation" r:id="rId6" imgW="11300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91350" y="1981200"/>
                        <a:ext cx="1130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781C33F-B8C7-4418-9035-76D8DE6B0B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652978"/>
              </p:ext>
            </p:extLst>
          </p:nvPr>
        </p:nvGraphicFramePr>
        <p:xfrm>
          <a:off x="6388100" y="2473968"/>
          <a:ext cx="1257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8" imgW="1257120" imgH="761760" progId="Equation.DSMT4">
                  <p:embed/>
                </p:oleObj>
              </mc:Choice>
              <mc:Fallback>
                <p:oleObj name="Equation" r:id="rId8" imgW="1257120" imgH="7617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FA068E6A-46C2-4D18-864C-AEB21DC7E9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88100" y="2473968"/>
                        <a:ext cx="1257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D58D6EB-6D5D-4745-9D41-2B8A015B2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575641"/>
              </p:ext>
            </p:extLst>
          </p:nvPr>
        </p:nvGraphicFramePr>
        <p:xfrm>
          <a:off x="6721475" y="3382963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10" imgW="1079280" imgH="380880" progId="Equation.DSMT4">
                  <p:embed/>
                </p:oleObj>
              </mc:Choice>
              <mc:Fallback>
                <p:oleObj name="Equation" r:id="rId10" imgW="1079280" imgH="3808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D67CBCB9-015A-489D-9FF7-36B5137132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21475" y="3382963"/>
                        <a:ext cx="1079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46DAB1F-F168-4491-89A2-C8D76C0200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227018"/>
              </p:ext>
            </p:extLst>
          </p:nvPr>
        </p:nvGraphicFramePr>
        <p:xfrm>
          <a:off x="6089650" y="3795713"/>
          <a:ext cx="203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12" imgW="2031840" imgH="342720" progId="Equation.DSMT4">
                  <p:embed/>
                </p:oleObj>
              </mc:Choice>
              <mc:Fallback>
                <p:oleObj name="Equation" r:id="rId12" imgW="2031840" imgH="34272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31FAC21D-C47A-4E2C-BE70-1F156DE69A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89650" y="3795713"/>
                        <a:ext cx="2032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875896"/>
      </p:ext>
    </p:extLst>
  </p:cSld>
  <p:clrMapOvr>
    <a:masterClrMapping/>
  </p:clrMapOvr>
  <p:transition spd="slow">
    <p:pull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CE64C5D-44E5-4F3D-B4FF-CCD05F11A4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7EC4FB-A883-4022-8739-5557987A11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损失函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交叉熵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目标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AB5C133-B735-4365-9B7B-CFCB41F5A5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219499"/>
              </p:ext>
            </p:extLst>
          </p:nvPr>
        </p:nvGraphicFramePr>
        <p:xfrm>
          <a:off x="1027907" y="1081398"/>
          <a:ext cx="518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3" imgW="5181480" imgH="888840" progId="Equation.DSMT4">
                  <p:embed/>
                </p:oleObj>
              </mc:Choice>
              <mc:Fallback>
                <p:oleObj name="Equation" r:id="rId3" imgW="5181480" imgH="8888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1A776392-384E-4B5A-A1F7-A56130E87A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7907" y="1081398"/>
                        <a:ext cx="5181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E4E2C38-8D29-4920-9B8D-24965DAE7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908310"/>
              </p:ext>
            </p:extLst>
          </p:nvPr>
        </p:nvGraphicFramePr>
        <p:xfrm>
          <a:off x="1143000" y="2434511"/>
          <a:ext cx="68580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5" imgW="6858000" imgH="1676160" progId="Equation.DSMT4">
                  <p:embed/>
                </p:oleObj>
              </mc:Choice>
              <mc:Fallback>
                <p:oleObj name="Equation" r:id="rId5" imgW="685800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2434511"/>
                        <a:ext cx="68580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2B65D7F-26DC-492F-BCD6-1FC06FFE3E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640358"/>
              </p:ext>
            </p:extLst>
          </p:nvPr>
        </p:nvGraphicFramePr>
        <p:xfrm>
          <a:off x="1355726" y="4346761"/>
          <a:ext cx="156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7" imgW="1562040" imgH="342720" progId="Equation.DSMT4">
                  <p:embed/>
                </p:oleObj>
              </mc:Choice>
              <mc:Fallback>
                <p:oleObj name="Equation" r:id="rId7" imgW="15620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5726" y="4346761"/>
                        <a:ext cx="1562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内容占位符 2">
            <a:extLst>
              <a:ext uri="{FF2B5EF4-FFF2-40B4-BE49-F238E27FC236}">
                <a16:creationId xmlns:a16="http://schemas.microsoft.com/office/drawing/2014/main" id="{B88EBE7D-015D-4B5A-B766-ADA4BD73C598}"/>
              </a:ext>
            </a:extLst>
          </p:cNvPr>
          <p:cNvSpPr txBox="1">
            <a:spLocks/>
          </p:cNvSpPr>
          <p:nvPr/>
        </p:nvSpPr>
        <p:spPr>
          <a:xfrm>
            <a:off x="3971402" y="4284941"/>
            <a:ext cx="4103929" cy="466540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  <a:buFont typeface="Wingdings 2" panose="05020102010507070707"/>
              <a:buChar char=""/>
              <a:defRPr kumimoji="0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4008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 panose="05020102010507070707"/>
              <a:buChar char=""/>
              <a:defRPr kumimoji="0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70000"/>
              <a:buFont typeface="Wingdings 2" panose="05020102010507070707"/>
              <a:buChar char=""/>
              <a:defRPr kumimoji="0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188720" indent="-21018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463040" indent="-21018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37360" indent="-210185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型预测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spcAft>
                <a:spcPts val="0"/>
              </a:spcAft>
            </a:pPr>
            <a:endParaRPr lang="zh-CN" altLang="en-US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71D8373-1E8B-4888-9B6C-D51ED1C0CD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490916"/>
              </p:ext>
            </p:extLst>
          </p:nvPr>
        </p:nvGraphicFramePr>
        <p:xfrm>
          <a:off x="5686425" y="4196637"/>
          <a:ext cx="2921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9" imgW="2920680" imgH="774360" progId="Equation.DSMT4">
                  <p:embed/>
                </p:oleObj>
              </mc:Choice>
              <mc:Fallback>
                <p:oleObj name="Equation" r:id="rId9" imgW="29206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86425" y="4196637"/>
                        <a:ext cx="29210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397314"/>
      </p:ext>
    </p:extLst>
  </p:cSld>
  <p:clrMapOvr>
    <a:masterClrMapping/>
  </p:clrMapOvr>
  <p:transition spd="slow">
    <p:pull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FCA7818-80C4-474B-ADD8-20B334A25A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A05A86-EF73-4137-B9D3-BDEF8C5E10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梯度下降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目标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求解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(</a:t>
            </a:r>
            <a:r>
              <a:rPr lang="zh-CN" altLang="en-US" dirty="0">
                <a:solidFill>
                  <a:srgbClr val="FF0000"/>
                </a:solidFill>
              </a:rPr>
              <a:t>省略过程</a:t>
            </a:r>
            <a:r>
              <a:rPr lang="en-US" altLang="zh-CN" dirty="0"/>
              <a:t>)</a:t>
            </a:r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C096FDE-C61B-49EC-873F-A82DBC2A0B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007761"/>
              </p:ext>
            </p:extLst>
          </p:nvPr>
        </p:nvGraphicFramePr>
        <p:xfrm>
          <a:off x="1096949" y="1157287"/>
          <a:ext cx="6934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3" imgW="6933960" imgH="787320" progId="Equation.DSMT4">
                  <p:embed/>
                </p:oleObj>
              </mc:Choice>
              <mc:Fallback>
                <p:oleObj name="Equation" r:id="rId3" imgW="69339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6949" y="1157287"/>
                        <a:ext cx="6934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DEB88D0-5A18-48D1-8E02-315B835D5D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880647"/>
              </p:ext>
            </p:extLst>
          </p:nvPr>
        </p:nvGraphicFramePr>
        <p:xfrm>
          <a:off x="1412876" y="2148073"/>
          <a:ext cx="156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5" imgW="1562040" imgH="342720" progId="Equation.DSMT4">
                  <p:embed/>
                </p:oleObj>
              </mc:Choice>
              <mc:Fallback>
                <p:oleObj name="Equation" r:id="rId5" imgW="1562040" imgH="3427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52B65D7F-26DC-492F-BCD6-1FC06FFE3E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2876" y="2148073"/>
                        <a:ext cx="1562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FF98F27-E3D8-4C2F-B4E6-9238A79A7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400931"/>
              </p:ext>
            </p:extLst>
          </p:nvPr>
        </p:nvGraphicFramePr>
        <p:xfrm>
          <a:off x="1412876" y="2772570"/>
          <a:ext cx="252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7" imgW="2527200" imgH="838080" progId="Equation.DSMT4">
                  <p:embed/>
                </p:oleObj>
              </mc:Choice>
              <mc:Fallback>
                <p:oleObj name="Equation" r:id="rId7" imgW="2527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12876" y="2772570"/>
                        <a:ext cx="2527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65B6B1F-C3EE-467A-9FEC-AF2D62B4C3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456143"/>
              </p:ext>
            </p:extLst>
          </p:nvPr>
        </p:nvGraphicFramePr>
        <p:xfrm>
          <a:off x="2120106" y="3917160"/>
          <a:ext cx="4241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9" imgW="4241520" imgH="850680" progId="Equation.DSMT4">
                  <p:embed/>
                </p:oleObj>
              </mc:Choice>
              <mc:Fallback>
                <p:oleObj name="Equation" r:id="rId9" imgW="42415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0106" y="3917160"/>
                        <a:ext cx="42418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14749147-0918-4D86-8284-B5C5FCC0AB38}"/>
              </a:ext>
            </a:extLst>
          </p:cNvPr>
          <p:cNvSpPr/>
          <p:nvPr/>
        </p:nvSpPr>
        <p:spPr>
          <a:xfrm>
            <a:off x="4186238" y="3917160"/>
            <a:ext cx="978693" cy="787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箭头: 下 8">
            <a:extLst>
              <a:ext uri="{FF2B5EF4-FFF2-40B4-BE49-F238E27FC236}">
                <a16:creationId xmlns:a16="http://schemas.microsoft.com/office/drawing/2014/main" id="{AC8B5DD6-27D8-43DD-ABB5-3029C6328EBE}"/>
              </a:ext>
            </a:extLst>
          </p:cNvPr>
          <p:cNvSpPr/>
          <p:nvPr/>
        </p:nvSpPr>
        <p:spPr>
          <a:xfrm rot="15059318">
            <a:off x="5699778" y="3341200"/>
            <a:ext cx="214312" cy="1100138"/>
          </a:xfrm>
          <a:prstGeom prst="down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D2377CE6-882C-49F9-B6FD-450D896BB5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014843"/>
              </p:ext>
            </p:extLst>
          </p:nvPr>
        </p:nvGraphicFramePr>
        <p:xfrm>
          <a:off x="4572000" y="1870870"/>
          <a:ext cx="9779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11" imgW="977760" imgH="1803240" progId="Equation.DSMT4">
                  <p:embed/>
                </p:oleObj>
              </mc:Choice>
              <mc:Fallback>
                <p:oleObj name="Equation" r:id="rId11" imgW="97776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000" y="1870870"/>
                        <a:ext cx="9779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B153200A-8F5C-448B-8B20-D2B1C28CF9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792086"/>
              </p:ext>
            </p:extLst>
          </p:nvPr>
        </p:nvGraphicFramePr>
        <p:xfrm>
          <a:off x="6531216" y="2852269"/>
          <a:ext cx="19431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13" imgW="1942920" imgH="1269720" progId="Equation.DSMT4">
                  <p:embed/>
                </p:oleObj>
              </mc:Choice>
              <mc:Fallback>
                <p:oleObj name="Equation" r:id="rId13" imgW="194292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31216" y="2852269"/>
                        <a:ext cx="1943100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6450039"/>
      </p:ext>
    </p:extLst>
  </p:cSld>
  <p:clrMapOvr>
    <a:masterClrMapping/>
  </p:clrMapOvr>
  <p:transition spd="slow">
    <p:pull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920439" y="2857637"/>
            <a:ext cx="2428871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多分类任务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2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96394839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2F0510-6AE1-4BB8-B78C-1E7CCD6FE5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分类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4AEAEA1-73FC-4A18-8A78-7A5D201E5A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电子邮件自动归类：工作、社交、家庭、行程等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医疗诊断：无病、普通感冒、流感、新冠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天气：晴天、多云、下雨、下雪</a:t>
            </a: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3D9B95C-5FDA-49D2-A366-3E9F06490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450247"/>
              </p:ext>
            </p:extLst>
          </p:nvPr>
        </p:nvGraphicFramePr>
        <p:xfrm>
          <a:off x="2934494" y="1220788"/>
          <a:ext cx="60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3" imgW="609480" imgH="342720" progId="Equation.DSMT4">
                  <p:embed/>
                </p:oleObj>
              </mc:Choice>
              <mc:Fallback>
                <p:oleObj name="Equation" r:id="rId3" imgW="609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4494" y="1220788"/>
                        <a:ext cx="609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A062887-F5CA-47BC-8A5A-5E665CDD93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580550"/>
              </p:ext>
            </p:extLst>
          </p:nvPr>
        </p:nvGraphicFramePr>
        <p:xfrm>
          <a:off x="3692525" y="1220788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5" imgW="672840" imgH="342720" progId="Equation.DSMT4">
                  <p:embed/>
                </p:oleObj>
              </mc:Choice>
              <mc:Fallback>
                <p:oleObj name="Equation" r:id="rId5" imgW="6728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2525" y="1220788"/>
                        <a:ext cx="673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D7941D7-C4C3-415C-B2DD-FF7A5B8A10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802967"/>
              </p:ext>
            </p:extLst>
          </p:nvPr>
        </p:nvGraphicFramePr>
        <p:xfrm>
          <a:off x="4454525" y="1192213"/>
          <a:ext cx="647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7" imgW="647640" imgH="342720" progId="Equation.DSMT4">
                  <p:embed/>
                </p:oleObj>
              </mc:Choice>
              <mc:Fallback>
                <p:oleObj name="Equation" r:id="rId7" imgW="6476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54525" y="1192213"/>
                        <a:ext cx="647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1D63A5C-3FC0-4870-8265-8090E45D9B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936423"/>
              </p:ext>
            </p:extLst>
          </p:nvPr>
        </p:nvGraphicFramePr>
        <p:xfrm>
          <a:off x="5222081" y="1171575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9" imgW="672840" imgH="342720" progId="Equation.DSMT4">
                  <p:embed/>
                </p:oleObj>
              </mc:Choice>
              <mc:Fallback>
                <p:oleObj name="Equation" r:id="rId9" imgW="6728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22081" y="1171575"/>
                        <a:ext cx="673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E36A7CB-2543-464D-9535-53F6217AF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426733"/>
              </p:ext>
            </p:extLst>
          </p:nvPr>
        </p:nvGraphicFramePr>
        <p:xfrm>
          <a:off x="1908175" y="2578894"/>
          <a:ext cx="60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11" imgW="609480" imgH="342720" progId="Equation.DSMT4">
                  <p:embed/>
                </p:oleObj>
              </mc:Choice>
              <mc:Fallback>
                <p:oleObj name="Equation" r:id="rId11" imgW="609480" imgH="3427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3D9B95C-5FDA-49D2-A366-3E9F06490C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8175" y="2578894"/>
                        <a:ext cx="609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CA91807-A0F7-4A30-9905-38EA17BE3E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946838"/>
              </p:ext>
            </p:extLst>
          </p:nvPr>
        </p:nvGraphicFramePr>
        <p:xfrm>
          <a:off x="2934494" y="2578894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12" imgW="672840" imgH="342720" progId="Equation.DSMT4">
                  <p:embed/>
                </p:oleObj>
              </mc:Choice>
              <mc:Fallback>
                <p:oleObj name="Equation" r:id="rId12" imgW="672840" imgH="3427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4A062887-F5CA-47BC-8A5A-5E665CDD93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4494" y="2578894"/>
                        <a:ext cx="673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150F309B-A13E-481D-B2DF-81A712C67D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85791"/>
              </p:ext>
            </p:extLst>
          </p:nvPr>
        </p:nvGraphicFramePr>
        <p:xfrm>
          <a:off x="3924300" y="2571750"/>
          <a:ext cx="647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13" imgW="647640" imgH="342720" progId="Equation.DSMT4">
                  <p:embed/>
                </p:oleObj>
              </mc:Choice>
              <mc:Fallback>
                <p:oleObj name="Equation" r:id="rId13" imgW="647640" imgH="3427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AD7941D7-C4C3-415C-B2DD-FF7A5B8A10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4300" y="2571750"/>
                        <a:ext cx="647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1C83FBC7-BB69-4C72-A35A-5124E49F9F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288653"/>
              </p:ext>
            </p:extLst>
          </p:nvPr>
        </p:nvGraphicFramePr>
        <p:xfrm>
          <a:off x="4702971" y="2571750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14" imgW="672840" imgH="342720" progId="Equation.DSMT4">
                  <p:embed/>
                </p:oleObj>
              </mc:Choice>
              <mc:Fallback>
                <p:oleObj name="Equation" r:id="rId14" imgW="672840" imgH="34272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61D63A5C-3FC0-4870-8265-8090E45D9B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02971" y="2571750"/>
                        <a:ext cx="673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01667EF4-1BD6-41F4-B51C-3E9B32658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508729"/>
              </p:ext>
            </p:extLst>
          </p:nvPr>
        </p:nvGraphicFramePr>
        <p:xfrm>
          <a:off x="1404938" y="3744913"/>
          <a:ext cx="60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15" imgW="609480" imgH="342720" progId="Equation.DSMT4">
                  <p:embed/>
                </p:oleObj>
              </mc:Choice>
              <mc:Fallback>
                <p:oleObj name="Equation" r:id="rId15" imgW="609480" imgH="3427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3D9B95C-5FDA-49D2-A366-3E9F06490C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4938" y="3744913"/>
                        <a:ext cx="609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53D291CE-A9AA-4F36-8B64-CEFEF4E1E4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276682"/>
              </p:ext>
            </p:extLst>
          </p:nvPr>
        </p:nvGraphicFramePr>
        <p:xfrm>
          <a:off x="2162969" y="3744913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16" imgW="672840" imgH="342720" progId="Equation.DSMT4">
                  <p:embed/>
                </p:oleObj>
              </mc:Choice>
              <mc:Fallback>
                <p:oleObj name="Equation" r:id="rId16" imgW="672840" imgH="3427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4A062887-F5CA-47BC-8A5A-5E665CDD93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2969" y="3744913"/>
                        <a:ext cx="673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8E9F023-9E84-4858-9BCA-0D320DE4F9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000138"/>
              </p:ext>
            </p:extLst>
          </p:nvPr>
        </p:nvGraphicFramePr>
        <p:xfrm>
          <a:off x="2924969" y="3716338"/>
          <a:ext cx="647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17" imgW="647640" imgH="342720" progId="Equation.DSMT4">
                  <p:embed/>
                </p:oleObj>
              </mc:Choice>
              <mc:Fallback>
                <p:oleObj name="Equation" r:id="rId17" imgW="647640" imgH="3427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AD7941D7-C4C3-415C-B2DD-FF7A5B8A10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24969" y="3716338"/>
                        <a:ext cx="647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B499479A-AA48-448F-B57F-B60585B47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271401"/>
              </p:ext>
            </p:extLst>
          </p:nvPr>
        </p:nvGraphicFramePr>
        <p:xfrm>
          <a:off x="3692525" y="3695700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18" imgW="672840" imgH="342720" progId="Equation.DSMT4">
                  <p:embed/>
                </p:oleObj>
              </mc:Choice>
              <mc:Fallback>
                <p:oleObj name="Equation" r:id="rId18" imgW="672840" imgH="34272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61D63A5C-3FC0-4870-8265-8090E45D9B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92525" y="3695700"/>
                        <a:ext cx="673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8841542"/>
      </p:ext>
    </p:extLst>
  </p:cSld>
  <p:clrMapOvr>
    <a:masterClrMapping/>
  </p:clrMapOvr>
  <p:transition spd="slow">
    <p:pull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EE9728A-D3E6-48B6-B9C7-FD6759E1C6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分类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D9948A9-33F8-41AF-9030-399D34D96F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4269850" cy="4121188"/>
          </a:xfrm>
        </p:spPr>
        <p:txBody>
          <a:bodyPr/>
          <a:lstStyle/>
          <a:p>
            <a:r>
              <a:rPr lang="zh-CN" altLang="en-US" dirty="0"/>
              <a:t>二分类问题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8A100D5-2FA5-4BF4-9460-24187CFF49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037" y="1388191"/>
            <a:ext cx="3748087" cy="3358286"/>
          </a:xfrm>
          <a:prstGeom prst="rect">
            <a:avLst/>
          </a:prstGeom>
        </p:spPr>
      </p:pic>
      <p:sp>
        <p:nvSpPr>
          <p:cNvPr id="6" name="内容占位符 2">
            <a:extLst>
              <a:ext uri="{FF2B5EF4-FFF2-40B4-BE49-F238E27FC236}">
                <a16:creationId xmlns:a16="http://schemas.microsoft.com/office/drawing/2014/main" id="{D964F7E6-0291-4375-87BB-FCF17D3B186A}"/>
              </a:ext>
            </a:extLst>
          </p:cNvPr>
          <p:cNvSpPr txBox="1">
            <a:spLocks/>
          </p:cNvSpPr>
          <p:nvPr/>
        </p:nvSpPr>
        <p:spPr>
          <a:xfrm>
            <a:off x="4686300" y="625289"/>
            <a:ext cx="4139648" cy="4121188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  <a:buFont typeface="Wingdings 2" panose="05020102010507070707"/>
              <a:buChar char=""/>
              <a:defRPr kumimoji="0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4008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 panose="05020102010507070707"/>
              <a:buChar char=""/>
              <a:defRPr kumimoji="0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70000"/>
              <a:buFont typeface="Wingdings 2" panose="05020102010507070707"/>
              <a:buChar char=""/>
              <a:defRPr kumimoji="0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188720" indent="-21018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463040" indent="-21018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37360" indent="-210185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zh-CN" altLang="en-US" dirty="0"/>
              <a:t>多分类问题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10AE3B32-48DF-4DA5-8898-FADDABFF90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7745" y="1359615"/>
            <a:ext cx="3750469" cy="3360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9104738"/>
      </p:ext>
    </p:extLst>
  </p:cSld>
  <p:clrMapOvr>
    <a:masterClrMapping/>
  </p:clrMapOvr>
  <p:transition spd="slow">
    <p:pull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组合 32"/>
          <p:cNvGrpSpPr/>
          <p:nvPr/>
        </p:nvGrpSpPr>
        <p:grpSpPr bwMode="auto">
          <a:xfrm>
            <a:off x="1195070" y="2238375"/>
            <a:ext cx="3886835" cy="400050"/>
            <a:chOff x="6255321" y="1264843"/>
            <a:chExt cx="3419123" cy="774704"/>
          </a:xfrm>
          <a:solidFill>
            <a:srgbClr val="8FAADC"/>
          </a:solidFill>
        </p:grpSpPr>
        <p:sp>
          <p:nvSpPr>
            <p:cNvPr id="34" name="圆角矩形 26"/>
            <p:cNvSpPr/>
            <p:nvPr/>
          </p:nvSpPr>
          <p:spPr>
            <a:xfrm>
              <a:off x="6255321" y="1304094"/>
              <a:ext cx="3419123" cy="658211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多分类任务</a:t>
              </a:r>
            </a:p>
          </p:txBody>
        </p:sp>
        <p:sp>
          <p:nvSpPr>
            <p:cNvPr id="35" name="矩形 34"/>
            <p:cNvSpPr/>
            <p:nvPr/>
          </p:nvSpPr>
          <p:spPr>
            <a:xfrm>
              <a:off x="6273700" y="1264843"/>
              <a:ext cx="3396934" cy="774704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7" name="内容占位符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31" b="681"/>
          <a:stretch>
            <a:fillRect/>
          </a:stretch>
        </p:blipFill>
        <p:spPr>
          <a:xfrm>
            <a:off x="3605982" y="7379"/>
            <a:ext cx="5538018" cy="160046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圆角矩形 24"/>
          <p:cNvSpPr/>
          <p:nvPr/>
        </p:nvSpPr>
        <p:spPr>
          <a:xfrm>
            <a:off x="353484" y="1621892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14" name="组合 13"/>
          <p:cNvGrpSpPr/>
          <p:nvPr/>
        </p:nvGrpSpPr>
        <p:grpSpPr bwMode="auto">
          <a:xfrm>
            <a:off x="1216831" y="1628257"/>
            <a:ext cx="3866132" cy="400150"/>
            <a:chOff x="6274658" y="1378056"/>
            <a:chExt cx="3419123" cy="598634"/>
          </a:xfrm>
          <a:solidFill>
            <a:srgbClr val="8FAADC"/>
          </a:solidFill>
        </p:grpSpPr>
        <p:sp>
          <p:nvSpPr>
            <p:cNvPr id="15" name="圆角矩形 26"/>
            <p:cNvSpPr/>
            <p:nvPr/>
          </p:nvSpPr>
          <p:spPr>
            <a:xfrm>
              <a:off x="6274658" y="1421414"/>
              <a:ext cx="3419123" cy="511504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逻辑斯蒂回归</a:t>
              </a:r>
            </a:p>
          </p:txBody>
        </p:sp>
        <p:sp>
          <p:nvSpPr>
            <p:cNvPr id="16" name="矩形 15"/>
            <p:cNvSpPr/>
            <p:nvPr/>
          </p:nvSpPr>
          <p:spPr>
            <a:xfrm>
              <a:off x="6489421" y="1378056"/>
              <a:ext cx="3070913" cy="598634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b="1" kern="1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   </a:t>
              </a:r>
            </a:p>
          </p:txBody>
        </p:sp>
      </p:grpSp>
      <p:sp>
        <p:nvSpPr>
          <p:cNvPr id="32" name="圆角矩形 24"/>
          <p:cNvSpPr/>
          <p:nvPr/>
        </p:nvSpPr>
        <p:spPr>
          <a:xfrm>
            <a:off x="353484" y="2233075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6" name="圆角矩形 24"/>
          <p:cNvSpPr/>
          <p:nvPr/>
        </p:nvSpPr>
        <p:spPr>
          <a:xfrm>
            <a:off x="353484" y="2854972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37" name="组合 36"/>
          <p:cNvGrpSpPr/>
          <p:nvPr/>
        </p:nvGrpSpPr>
        <p:grpSpPr bwMode="auto">
          <a:xfrm>
            <a:off x="1087755" y="2834005"/>
            <a:ext cx="3995420" cy="403225"/>
            <a:chOff x="6122090" y="1637603"/>
            <a:chExt cx="3536856" cy="583791"/>
          </a:xfrm>
          <a:solidFill>
            <a:srgbClr val="8FAADC"/>
          </a:solidFill>
        </p:grpSpPr>
        <p:sp>
          <p:nvSpPr>
            <p:cNvPr id="38" name="圆角矩形 26"/>
            <p:cNvSpPr/>
            <p:nvPr/>
          </p:nvSpPr>
          <p:spPr>
            <a:xfrm>
              <a:off x="6239823" y="1637603"/>
              <a:ext cx="3419123" cy="583791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过拟合</a:t>
              </a:r>
            </a:p>
          </p:txBody>
        </p:sp>
        <p:sp>
          <p:nvSpPr>
            <p:cNvPr id="39" name="矩形 38"/>
            <p:cNvSpPr/>
            <p:nvPr/>
          </p:nvSpPr>
          <p:spPr>
            <a:xfrm>
              <a:off x="6122090" y="1669858"/>
              <a:ext cx="3419123" cy="534398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0" name="圆角矩形 24"/>
          <p:cNvSpPr/>
          <p:nvPr/>
        </p:nvSpPr>
        <p:spPr>
          <a:xfrm>
            <a:off x="353484" y="3494507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4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41" name="组合 40"/>
          <p:cNvGrpSpPr/>
          <p:nvPr/>
        </p:nvGrpSpPr>
        <p:grpSpPr bwMode="auto">
          <a:xfrm>
            <a:off x="1205865" y="3479800"/>
            <a:ext cx="3877310" cy="384810"/>
            <a:chOff x="6267875" y="1500827"/>
            <a:chExt cx="3437901" cy="756874"/>
          </a:xfrm>
          <a:solidFill>
            <a:srgbClr val="8FAADC"/>
          </a:solidFill>
        </p:grpSpPr>
        <p:sp>
          <p:nvSpPr>
            <p:cNvPr id="42" name="圆角矩形 26"/>
            <p:cNvSpPr/>
            <p:nvPr/>
          </p:nvSpPr>
          <p:spPr>
            <a:xfrm>
              <a:off x="6286653" y="1529365"/>
              <a:ext cx="3419123" cy="728336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编程应用</a:t>
              </a:r>
            </a:p>
          </p:txBody>
        </p:sp>
        <p:sp>
          <p:nvSpPr>
            <p:cNvPr id="43" name="矩形 42"/>
            <p:cNvSpPr/>
            <p:nvPr/>
          </p:nvSpPr>
          <p:spPr>
            <a:xfrm>
              <a:off x="6267875" y="1500827"/>
              <a:ext cx="3419122" cy="726127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9" dur="7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25" dur="7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41" dur="7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250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57" dur="7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500"/>
                            </p:stCondLst>
                            <p:childTnLst>
                              <p:par>
                                <p:cTn id="62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7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3" grpId="2" animBg="1"/>
      <p:bldP spid="32" grpId="0" animBg="1"/>
      <p:bldP spid="32" grpId="1" animBg="1"/>
      <p:bldP spid="32" grpId="2" animBg="1"/>
      <p:bldP spid="36" grpId="0" animBg="1"/>
      <p:bldP spid="36" grpId="1" animBg="1"/>
      <p:bldP spid="36" grpId="2" animBg="1"/>
      <p:bldP spid="40" grpId="0" animBg="1"/>
      <p:bldP spid="40" grpId="1" animBg="1"/>
      <p:bldP spid="40" grpId="2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115CF41-3C3A-44F1-859F-0CB0065B34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分类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0E2B2F-8A0C-4D5E-90E5-38CB85233E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一对多</a:t>
            </a:r>
            <a:r>
              <a:rPr lang="en-US" altLang="zh-CN" dirty="0"/>
              <a:t>(one-vs-all    or   one-vs-rest)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DE1CE4D-33C5-490B-AA7D-E92591F738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090" y="1083459"/>
            <a:ext cx="3000374" cy="2688335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F12DFD61-2FCA-48ED-8EA4-243B228FA037}"/>
              </a:ext>
            </a:extLst>
          </p:cNvPr>
          <p:cNvSpPr txBox="1"/>
          <p:nvPr/>
        </p:nvSpPr>
        <p:spPr>
          <a:xfrm>
            <a:off x="786417" y="3638685"/>
            <a:ext cx="2064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lass 1:</a:t>
            </a:r>
          </a:p>
          <a:p>
            <a:r>
              <a:rPr lang="en-US" altLang="zh-CN" dirty="0"/>
              <a:t>Class 2:</a:t>
            </a:r>
          </a:p>
          <a:p>
            <a:r>
              <a:rPr lang="en-US" altLang="zh-CN" dirty="0"/>
              <a:t>Class 3: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81ADD2E-3EFE-4835-8BCC-67F19C1A8F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8689" y="3731454"/>
            <a:ext cx="200025" cy="20002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FD21A9A-726E-4F59-A290-0335502E5F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18689" y="4024248"/>
            <a:ext cx="190500" cy="1905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FA1FCBCE-FC7C-48E8-93E2-58363B5C45E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18689" y="4309468"/>
            <a:ext cx="190500" cy="190500"/>
          </a:xfrm>
          <a:prstGeom prst="rect">
            <a:avLst/>
          </a:prstGeom>
        </p:spPr>
      </p:pic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5A56E6E-FC78-4468-B2CA-008CEC6DFF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590957"/>
              </p:ext>
            </p:extLst>
          </p:nvPr>
        </p:nvGraphicFramePr>
        <p:xfrm>
          <a:off x="871538" y="4617725"/>
          <a:ext cx="429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7" imgW="4292280" imgH="419040" progId="Equation.DSMT4">
                  <p:embed/>
                </p:oleObj>
              </mc:Choice>
              <mc:Fallback>
                <p:oleObj name="Equation" r:id="rId7" imgW="4292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1538" y="4617725"/>
                        <a:ext cx="4292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>
            <a:extLst>
              <a:ext uri="{FF2B5EF4-FFF2-40B4-BE49-F238E27FC236}">
                <a16:creationId xmlns:a16="http://schemas.microsoft.com/office/drawing/2014/main" id="{3B625CD7-9CD5-4A9B-9436-B74C900C54E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99773" y="397023"/>
            <a:ext cx="1585669" cy="1541271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22FC708F-6B43-429A-95B9-72BC2CF8F55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99773" y="1974224"/>
            <a:ext cx="1690190" cy="1423318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B069A483-859C-4BDA-9304-A9268856AEF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443538" y="3509636"/>
            <a:ext cx="1646425" cy="1475197"/>
          </a:xfrm>
          <a:prstGeom prst="rect">
            <a:avLst/>
          </a:prstGeom>
        </p:spPr>
      </p:pic>
      <p:sp>
        <p:nvSpPr>
          <p:cNvPr id="19" name="箭头: 下 18">
            <a:extLst>
              <a:ext uri="{FF2B5EF4-FFF2-40B4-BE49-F238E27FC236}">
                <a16:creationId xmlns:a16="http://schemas.microsoft.com/office/drawing/2014/main" id="{BD227575-D8D4-464E-B61D-29C65AB0CEAA}"/>
              </a:ext>
            </a:extLst>
          </p:cNvPr>
          <p:cNvSpPr/>
          <p:nvPr/>
        </p:nvSpPr>
        <p:spPr>
          <a:xfrm rot="15059318">
            <a:off x="4249596" y="1093218"/>
            <a:ext cx="214312" cy="1100138"/>
          </a:xfrm>
          <a:prstGeom prst="down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箭头: 下 19">
            <a:extLst>
              <a:ext uri="{FF2B5EF4-FFF2-40B4-BE49-F238E27FC236}">
                <a16:creationId xmlns:a16="http://schemas.microsoft.com/office/drawing/2014/main" id="{A81DFE26-C7B1-4569-9151-E8DE4416B816}"/>
              </a:ext>
            </a:extLst>
          </p:cNvPr>
          <p:cNvSpPr/>
          <p:nvPr/>
        </p:nvSpPr>
        <p:spPr>
          <a:xfrm rot="17299737">
            <a:off x="4250484" y="1836515"/>
            <a:ext cx="214312" cy="1100138"/>
          </a:xfrm>
          <a:prstGeom prst="down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箭头: 下 20">
            <a:extLst>
              <a:ext uri="{FF2B5EF4-FFF2-40B4-BE49-F238E27FC236}">
                <a16:creationId xmlns:a16="http://schemas.microsoft.com/office/drawing/2014/main" id="{D383B53E-ECA2-4392-97D3-ACA00DA215B2}"/>
              </a:ext>
            </a:extLst>
          </p:cNvPr>
          <p:cNvSpPr/>
          <p:nvPr/>
        </p:nvSpPr>
        <p:spPr>
          <a:xfrm rot="18145446">
            <a:off x="4347991" y="2411953"/>
            <a:ext cx="185212" cy="1495347"/>
          </a:xfrm>
          <a:prstGeom prst="down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5CDEE321-2D82-464C-B89D-534E73076A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843169"/>
              </p:ext>
            </p:extLst>
          </p:nvPr>
        </p:nvGraphicFramePr>
        <p:xfrm>
          <a:off x="7181056" y="758255"/>
          <a:ext cx="1955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2" imgW="1955520" imgH="863280" progId="Equation.DSMT4">
                  <p:embed/>
                </p:oleObj>
              </mc:Choice>
              <mc:Fallback>
                <p:oleObj name="Equation" r:id="rId12" imgW="19555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81056" y="758255"/>
                        <a:ext cx="1955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2ABA7689-7DC8-459B-AA14-305B4F74C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633412"/>
              </p:ext>
            </p:extLst>
          </p:nvPr>
        </p:nvGraphicFramePr>
        <p:xfrm>
          <a:off x="7116763" y="2230438"/>
          <a:ext cx="2019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14" imgW="2019240" imgH="863280" progId="Equation.DSMT4">
                  <p:embed/>
                </p:oleObj>
              </mc:Choice>
              <mc:Fallback>
                <p:oleObj name="Equation" r:id="rId14" imgW="201924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16763" y="2230438"/>
                        <a:ext cx="20193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BDBAB5AC-0AB4-4436-805F-65AB883009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377187"/>
              </p:ext>
            </p:extLst>
          </p:nvPr>
        </p:nvGraphicFramePr>
        <p:xfrm>
          <a:off x="7192963" y="3722688"/>
          <a:ext cx="1993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16" imgW="1993680" imgH="863280" progId="Equation.DSMT4">
                  <p:embed/>
                </p:oleObj>
              </mc:Choice>
              <mc:Fallback>
                <p:oleObj name="Equation" r:id="rId16" imgW="19936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92963" y="3722688"/>
                        <a:ext cx="19939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8763373"/>
      </p:ext>
    </p:extLst>
  </p:cSld>
  <p:clrMapOvr>
    <a:masterClrMapping/>
  </p:clrMapOvr>
  <p:transition spd="slow">
    <p:pull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DF7AD3-92C5-41F8-A461-717AC59A24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分类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5083EDF-B9BC-4AA6-918D-92FB40D6FF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sigmoid</a:t>
            </a:r>
            <a:r>
              <a:rPr lang="zh-CN" altLang="en-US" dirty="0"/>
              <a:t>函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oftmax</a:t>
            </a:r>
            <a:r>
              <a:rPr lang="zh-CN" altLang="en-US" dirty="0"/>
              <a:t>函数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56D2998-1C8B-421C-8644-546599223A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23873"/>
              </p:ext>
            </p:extLst>
          </p:nvPr>
        </p:nvGraphicFramePr>
        <p:xfrm>
          <a:off x="1018368" y="955675"/>
          <a:ext cx="31384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3" imgW="3137994" imgH="774388" progId="Equation.DSMT4">
                  <p:embed/>
                </p:oleObj>
              </mc:Choice>
              <mc:Fallback>
                <p:oleObj name="Equation" r:id="rId3" imgW="3137994" imgH="7743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8368" y="955675"/>
                        <a:ext cx="3138487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DAC2B59-6EA5-4A72-8A81-CD819A121C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15357"/>
              </p:ext>
            </p:extLst>
          </p:nvPr>
        </p:nvGraphicFramePr>
        <p:xfrm>
          <a:off x="1018368" y="1730375"/>
          <a:ext cx="6934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5" imgW="6933960" imgH="787320" progId="Equation.DSMT4">
                  <p:embed/>
                </p:oleObj>
              </mc:Choice>
              <mc:Fallback>
                <p:oleObj name="Equation" r:id="rId5" imgW="6933960" imgH="7873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C096FDE-C61B-49EC-873F-A82DBC2A0B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8368" y="1730375"/>
                        <a:ext cx="6934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E3E198C-D547-4018-818D-EB0B19A09B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140516"/>
              </p:ext>
            </p:extLst>
          </p:nvPr>
        </p:nvGraphicFramePr>
        <p:xfrm>
          <a:off x="854075" y="2947988"/>
          <a:ext cx="50419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7" imgW="5041800" imgH="2031840" progId="Equation.DSMT4">
                  <p:embed/>
                </p:oleObj>
              </mc:Choice>
              <mc:Fallback>
                <p:oleObj name="Equation" r:id="rId7" imgW="504180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4075" y="2947988"/>
                        <a:ext cx="5041900" cy="20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9862502"/>
      </p:ext>
    </p:extLst>
  </p:cSld>
  <p:clrMapOvr>
    <a:masterClrMapping/>
  </p:clrMapOvr>
  <p:transition spd="slow">
    <p:pull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B0182A-F88E-4FD3-B0F6-BBF8907364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分类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7E81690-3DF8-4BD0-9F39-CA03519BE6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类似于</a:t>
            </a:r>
            <a:r>
              <a:rPr lang="en-US" altLang="zh-CN" dirty="0"/>
              <a:t>one-vs-all</a:t>
            </a:r>
            <a:r>
              <a:rPr lang="zh-CN" altLang="en-US" dirty="0"/>
              <a:t>策略，</a:t>
            </a:r>
            <a:r>
              <a:rPr lang="en-US" altLang="zh-CN" dirty="0"/>
              <a:t>softmax</a:t>
            </a:r>
            <a:r>
              <a:rPr lang="zh-CN" altLang="en-US" dirty="0"/>
              <a:t>为每一个类别建立一个模型，即一套参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损失函数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67206B4-DAF7-4451-A088-9900F9CDA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280844"/>
              </p:ext>
            </p:extLst>
          </p:nvPr>
        </p:nvGraphicFramePr>
        <p:xfrm>
          <a:off x="1199961" y="1161256"/>
          <a:ext cx="16510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3" imgW="1650960" imgH="1828800" progId="Equation.DSMT4">
                  <p:embed/>
                </p:oleObj>
              </mc:Choice>
              <mc:Fallback>
                <p:oleObj name="Equation" r:id="rId3" imgW="165096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9961" y="1161256"/>
                        <a:ext cx="16510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69A4C9C-BFB0-4EC2-B5D7-88F8F1F2B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833801"/>
              </p:ext>
            </p:extLst>
          </p:nvPr>
        </p:nvGraphicFramePr>
        <p:xfrm>
          <a:off x="2025461" y="2971664"/>
          <a:ext cx="51689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5" imgW="5168880" imgH="2108160" progId="Equation.DSMT4">
                  <p:embed/>
                </p:oleObj>
              </mc:Choice>
              <mc:Fallback>
                <p:oleObj name="Equation" r:id="rId5" imgW="5168880" imgH="21081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4DAC2B59-6EA5-4A72-8A81-CD819A121C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5461" y="2971664"/>
                        <a:ext cx="5168900" cy="210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4395998"/>
      </p:ext>
    </p:extLst>
  </p:cSld>
  <p:clrMapOvr>
    <a:masterClrMapping/>
  </p:clrMapOvr>
  <p:transition spd="slow">
    <p:pull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3369282" y="2857637"/>
            <a:ext cx="1531189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过拟合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2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3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35116617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B0182A-F88E-4FD3-B0F6-BBF8907364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过拟合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7E81690-3DF8-4BD0-9F39-CA03519BE6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线性回归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433718A-33F2-456B-B578-4D8D39A06E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355" y="1181100"/>
            <a:ext cx="8015289" cy="2360594"/>
          </a:xfrm>
          <a:prstGeom prst="rect">
            <a:avLst/>
          </a:prstGeom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70756E6-0C25-46D6-BF15-BA066B951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138075"/>
              </p:ext>
            </p:extLst>
          </p:nvPr>
        </p:nvGraphicFramePr>
        <p:xfrm>
          <a:off x="1216764" y="3468688"/>
          <a:ext cx="93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4" imgW="939600" imgH="380880" progId="Equation.DSMT4">
                  <p:embed/>
                </p:oleObj>
              </mc:Choice>
              <mc:Fallback>
                <p:oleObj name="Equation" r:id="rId4" imgW="939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6764" y="3468688"/>
                        <a:ext cx="939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F90264E-678C-4840-AE02-E09301ED1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933879"/>
              </p:ext>
            </p:extLst>
          </p:nvPr>
        </p:nvGraphicFramePr>
        <p:xfrm>
          <a:off x="6146800" y="33528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6" imgW="914400" imgH="306720" progId="Equation.DSMT4">
                  <p:embed/>
                </p:oleObj>
              </mc:Choice>
              <mc:Fallback>
                <p:oleObj name="Equation" r:id="rId6" imgW="914400" imgH="30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B4DD302-8A8F-45C5-B696-8ADB7697E9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753552"/>
              </p:ext>
            </p:extLst>
          </p:nvPr>
        </p:nvGraphicFramePr>
        <p:xfrm>
          <a:off x="3748773" y="3440576"/>
          <a:ext cx="165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8" imgW="1650960" imgH="419040" progId="Equation.DSMT4">
                  <p:embed/>
                </p:oleObj>
              </mc:Choice>
              <mc:Fallback>
                <p:oleObj name="Equation" r:id="rId8" imgW="1650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48773" y="3440576"/>
                        <a:ext cx="1651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A68538D-2CE5-4F5B-89FB-76CA5D68F5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253591"/>
              </p:ext>
            </p:extLst>
          </p:nvPr>
        </p:nvGraphicFramePr>
        <p:xfrm>
          <a:off x="5884323" y="3449638"/>
          <a:ext cx="311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10" imgW="3111480" imgH="419040" progId="Equation.DSMT4">
                  <p:embed/>
                </p:oleObj>
              </mc:Choice>
              <mc:Fallback>
                <p:oleObj name="Equation" r:id="rId10" imgW="3111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84323" y="3449638"/>
                        <a:ext cx="3111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F243E5CA-E8E7-45A0-9EF9-850D93530061}"/>
              </a:ext>
            </a:extLst>
          </p:cNvPr>
          <p:cNvSpPr txBox="1"/>
          <p:nvPr/>
        </p:nvSpPr>
        <p:spPr>
          <a:xfrm>
            <a:off x="786671" y="3940503"/>
            <a:ext cx="19928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欠拟合</a:t>
            </a:r>
            <a:r>
              <a:rPr lang="en-US" altLang="zh-CN" dirty="0">
                <a:solidFill>
                  <a:srgbClr val="FF0000"/>
                </a:solidFill>
              </a:rPr>
              <a:t>(Underfit)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高偏差</a:t>
            </a:r>
            <a:r>
              <a:rPr lang="en-US" altLang="zh-CN" dirty="0">
                <a:solidFill>
                  <a:srgbClr val="FF0000"/>
                </a:solidFill>
              </a:rPr>
              <a:t>(High bias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B40D1B85-15E0-4488-9C52-A83DAF76FA29}"/>
              </a:ext>
            </a:extLst>
          </p:cNvPr>
          <p:cNvSpPr txBox="1"/>
          <p:nvPr/>
        </p:nvSpPr>
        <p:spPr>
          <a:xfrm>
            <a:off x="6400156" y="3984988"/>
            <a:ext cx="24416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过拟合</a:t>
            </a:r>
            <a:r>
              <a:rPr lang="en-US" altLang="zh-CN" dirty="0">
                <a:solidFill>
                  <a:srgbClr val="FF0000"/>
                </a:solidFill>
              </a:rPr>
              <a:t>(Underfit)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高方差</a:t>
            </a:r>
            <a:r>
              <a:rPr lang="en-US" altLang="zh-CN" dirty="0">
                <a:solidFill>
                  <a:srgbClr val="FF0000"/>
                </a:solidFill>
              </a:rPr>
              <a:t>(High variance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95B7FCCA-F7CF-4E3B-B5D4-A32DD80E987A}"/>
              </a:ext>
            </a:extLst>
          </p:cNvPr>
          <p:cNvSpPr txBox="1"/>
          <p:nvPr/>
        </p:nvSpPr>
        <p:spPr>
          <a:xfrm>
            <a:off x="4140742" y="398498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最佳情况</a:t>
            </a:r>
          </a:p>
        </p:txBody>
      </p:sp>
    </p:spTree>
    <p:extLst>
      <p:ext uri="{BB962C8B-B14F-4D97-AF65-F5344CB8AC3E}">
        <p14:creationId xmlns:p14="http://schemas.microsoft.com/office/powerpoint/2010/main" val="2321353886"/>
      </p:ext>
    </p:extLst>
  </p:cSld>
  <p:clrMapOvr>
    <a:masterClrMapping/>
  </p:clrMapOvr>
  <p:transition spd="slow">
    <p:pull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8E04495-B130-4CA8-B052-6B3849BE85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过拟合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9091888-D01C-4051-8457-8AEC60B52F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5E49042-DCCC-418F-8039-21FC29D2FD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619" y="1006326"/>
            <a:ext cx="8645231" cy="2381251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F99EBD0-A7AF-44D9-AFE4-928B57D227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14519"/>
              </p:ext>
            </p:extLst>
          </p:nvPr>
        </p:nvGraphicFramePr>
        <p:xfrm>
          <a:off x="143373" y="3376933"/>
          <a:ext cx="316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4" imgW="3162240" imgH="380880" progId="Equation.DSMT4">
                  <p:embed/>
                </p:oleObj>
              </mc:Choice>
              <mc:Fallback>
                <p:oleObj name="Equation" r:id="rId4" imgW="3162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3373" y="3376933"/>
                        <a:ext cx="3162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7610FE1-273D-4CAC-819A-EB2127AEB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795989"/>
              </p:ext>
            </p:extLst>
          </p:nvPr>
        </p:nvGraphicFramePr>
        <p:xfrm>
          <a:off x="3586957" y="3376933"/>
          <a:ext cx="2082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6" imgW="2082600" imgH="1358640" progId="Equation.DSMT4">
                  <p:embed/>
                </p:oleObj>
              </mc:Choice>
              <mc:Fallback>
                <p:oleObj name="Equation" r:id="rId6" imgW="208260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6957" y="3376933"/>
                        <a:ext cx="20828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09E90C3-4D51-4D93-BFD6-F5E08F6112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195120"/>
              </p:ext>
            </p:extLst>
          </p:nvPr>
        </p:nvGraphicFramePr>
        <p:xfrm>
          <a:off x="6143127" y="3387577"/>
          <a:ext cx="28575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8" imgW="2857320" imgH="1434960" progId="Equation.DSMT4">
                  <p:embed/>
                </p:oleObj>
              </mc:Choice>
              <mc:Fallback>
                <p:oleObj name="Equation" r:id="rId8" imgW="285732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43127" y="3387577"/>
                        <a:ext cx="2857500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B2D78FE1-A04B-4201-A33C-F410F70DE594}"/>
              </a:ext>
            </a:extLst>
          </p:cNvPr>
          <p:cNvSpPr txBox="1"/>
          <p:nvPr/>
        </p:nvSpPr>
        <p:spPr>
          <a:xfrm>
            <a:off x="728096" y="4009738"/>
            <a:ext cx="19928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欠拟合</a:t>
            </a:r>
            <a:r>
              <a:rPr lang="en-US" altLang="zh-CN" dirty="0">
                <a:solidFill>
                  <a:srgbClr val="FF0000"/>
                </a:solidFill>
              </a:rPr>
              <a:t>(Underfit)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高偏差</a:t>
            </a:r>
            <a:r>
              <a:rPr lang="en-US" altLang="zh-CN" dirty="0">
                <a:solidFill>
                  <a:srgbClr val="FF0000"/>
                </a:solidFill>
              </a:rPr>
              <a:t>(High bias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167F702-0C31-4E8D-9A89-7F33D606D550}"/>
              </a:ext>
            </a:extLst>
          </p:cNvPr>
          <p:cNvSpPr txBox="1"/>
          <p:nvPr/>
        </p:nvSpPr>
        <p:spPr>
          <a:xfrm>
            <a:off x="3965236" y="74546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最佳情况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EAE3F93F-3474-4568-B391-6522C485DB0C}"/>
              </a:ext>
            </a:extLst>
          </p:cNvPr>
          <p:cNvSpPr txBox="1"/>
          <p:nvPr/>
        </p:nvSpPr>
        <p:spPr>
          <a:xfrm>
            <a:off x="6453402" y="576008"/>
            <a:ext cx="24416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过拟合</a:t>
            </a:r>
            <a:r>
              <a:rPr lang="en-US" altLang="zh-CN" dirty="0">
                <a:solidFill>
                  <a:srgbClr val="FF0000"/>
                </a:solidFill>
              </a:rPr>
              <a:t>(Underfit)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高方差</a:t>
            </a:r>
            <a:r>
              <a:rPr lang="en-US" altLang="zh-CN" dirty="0">
                <a:solidFill>
                  <a:srgbClr val="FF0000"/>
                </a:solidFill>
              </a:rPr>
              <a:t>(High variance)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8594533"/>
      </p:ext>
    </p:extLst>
  </p:cSld>
  <p:clrMapOvr>
    <a:masterClrMapping/>
  </p:clrMapOvr>
  <p:transition spd="slow">
    <p:pull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01BF61-0844-4C74-9EF6-2546AE2620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过拟合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2BE4A86-6D0A-48AB-A1EC-DD4723FEC9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过拟合的危害</a:t>
            </a:r>
            <a:endParaRPr lang="en-US" altLang="zh-CN" dirty="0"/>
          </a:p>
          <a:p>
            <a:pPr lvl="1"/>
            <a:r>
              <a:rPr lang="zh-CN" altLang="en-US" dirty="0"/>
              <a:t>模型看起来在训练集表现非常好。</a:t>
            </a:r>
            <a:endParaRPr lang="en-US" altLang="zh-CN" dirty="0"/>
          </a:p>
          <a:p>
            <a:pPr lvl="1"/>
            <a:r>
              <a:rPr lang="zh-CN" altLang="en-US" dirty="0"/>
              <a:t>但是在新的样本上表现极差。</a:t>
            </a:r>
            <a:endParaRPr lang="en-US" altLang="zh-CN" dirty="0"/>
          </a:p>
          <a:p>
            <a:pPr lvl="1"/>
            <a:r>
              <a:rPr lang="zh-CN" altLang="en-US" dirty="0"/>
              <a:t>降低了模型的泛化性能，使得模型根本无法使用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产生过拟合的原因</a:t>
            </a:r>
            <a:endParaRPr lang="en-US" altLang="zh-CN" dirty="0"/>
          </a:p>
          <a:p>
            <a:pPr lvl="1"/>
            <a:r>
              <a:rPr lang="zh-CN" altLang="en-US" dirty="0"/>
              <a:t>特征过多，模型过于复杂</a:t>
            </a:r>
            <a:endParaRPr lang="en-US" altLang="zh-CN" dirty="0"/>
          </a:p>
          <a:p>
            <a:pPr lvl="1"/>
            <a:r>
              <a:rPr lang="zh-CN" altLang="en-US" dirty="0"/>
              <a:t>训练集过少，使得训练模型完全拟合到训练集上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FA34698-E77B-492A-BE70-F4C9860950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815103"/>
              </p:ext>
            </p:extLst>
          </p:nvPr>
        </p:nvGraphicFramePr>
        <p:xfrm>
          <a:off x="4711148" y="792266"/>
          <a:ext cx="4114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3" imgW="4114800" imgH="787320" progId="Equation.DSMT4">
                  <p:embed/>
                </p:oleObj>
              </mc:Choice>
              <mc:Fallback>
                <p:oleObj name="Equation" r:id="rId3" imgW="41148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1148" y="792266"/>
                        <a:ext cx="4114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0163537"/>
      </p:ext>
    </p:extLst>
  </p:cSld>
  <p:clrMapOvr>
    <a:masterClrMapping/>
  </p:clrMapOvr>
  <p:transition spd="slow">
    <p:pull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EA6241-B594-489C-9D28-FE4108B1DB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过拟合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AAD6978-0F55-4304-B246-7A5AB2E99D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32433"/>
            <a:ext cx="8523798" cy="4121188"/>
          </a:xfrm>
        </p:spPr>
        <p:txBody>
          <a:bodyPr/>
          <a:lstStyle/>
          <a:p>
            <a:r>
              <a:rPr lang="zh-CN" altLang="en-US" dirty="0"/>
              <a:t>如何解决过拟合问题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1</a:t>
            </a:r>
            <a:r>
              <a:rPr lang="zh-CN" altLang="en-US" dirty="0"/>
              <a:t>、降低模型复杂度</a:t>
            </a:r>
            <a:endParaRPr lang="en-US" altLang="zh-CN" dirty="0"/>
          </a:p>
          <a:p>
            <a:pPr lvl="1"/>
            <a:r>
              <a:rPr lang="zh-CN" altLang="en-US" dirty="0"/>
              <a:t>手动选择那些特征需要保留下来（计算“特征”与“预测”的相关性）</a:t>
            </a:r>
            <a:endParaRPr lang="en-US" altLang="zh-CN" dirty="0"/>
          </a:p>
          <a:p>
            <a:pPr lvl="1"/>
            <a:r>
              <a:rPr lang="zh-CN" altLang="en-US" dirty="0"/>
              <a:t>使用</a:t>
            </a:r>
            <a:r>
              <a:rPr lang="en-US" altLang="zh-CN" dirty="0"/>
              <a:t>Model Selection</a:t>
            </a:r>
            <a:r>
              <a:rPr lang="zh-CN" altLang="en-US" dirty="0"/>
              <a:t>算法</a:t>
            </a:r>
            <a:endParaRPr lang="en-US" altLang="zh-CN" dirty="0"/>
          </a:p>
          <a:p>
            <a:pPr lvl="1"/>
            <a:endParaRPr lang="en-US" altLang="zh-CN" dirty="0"/>
          </a:p>
          <a:p>
            <a:r>
              <a:rPr lang="en-US" altLang="zh-CN" dirty="0"/>
              <a:t>2</a:t>
            </a:r>
            <a:r>
              <a:rPr lang="zh-CN" altLang="en-US" dirty="0"/>
              <a:t>、常规化</a:t>
            </a:r>
            <a:r>
              <a:rPr lang="en-US" altLang="zh-CN" dirty="0"/>
              <a:t>(Regularization)</a:t>
            </a:r>
          </a:p>
          <a:p>
            <a:pPr lvl="1"/>
            <a:r>
              <a:rPr lang="zh-CN" altLang="en-US" dirty="0"/>
              <a:t>保留所有的特征，并且尽可能降低       的值。</a:t>
            </a:r>
            <a:endParaRPr lang="en-US" altLang="zh-CN" dirty="0"/>
          </a:p>
          <a:p>
            <a:pPr lvl="1"/>
            <a:r>
              <a:rPr lang="zh-CN" altLang="en-US" dirty="0"/>
              <a:t>当我们有大量特征的时候，是一种较为有效的办法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2877AFF-01A5-40E7-BE1E-EF0B7AF9E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283204"/>
              </p:ext>
            </p:extLst>
          </p:nvPr>
        </p:nvGraphicFramePr>
        <p:xfrm>
          <a:off x="4572000" y="3118644"/>
          <a:ext cx="27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3" imgW="279360" imgH="419040" progId="Equation.DSMT4">
                  <p:embed/>
                </p:oleObj>
              </mc:Choice>
              <mc:Fallback>
                <p:oleObj name="Equation" r:id="rId3" imgW="279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3118644"/>
                        <a:ext cx="279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9446715"/>
      </p:ext>
    </p:extLst>
  </p:cSld>
  <p:clrMapOvr>
    <a:masterClrMapping/>
  </p:clrMapOvr>
  <p:transition spd="slow">
    <p:pull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BCD2F3-3821-4705-A3AD-09D4B1A7C3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过拟合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788253D-BA06-4638-A6E9-A56C3039C3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常规化项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5806" y="1038970"/>
            <a:ext cx="6988865" cy="2496023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B4DD302-8A8F-45C5-B696-8ADB7697E9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151200"/>
              </p:ext>
            </p:extLst>
          </p:nvPr>
        </p:nvGraphicFramePr>
        <p:xfrm>
          <a:off x="1776850" y="3433875"/>
          <a:ext cx="165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4" imgW="1650960" imgH="419040" progId="Equation.DSMT4">
                  <p:embed/>
                </p:oleObj>
              </mc:Choice>
              <mc:Fallback>
                <p:oleObj name="Equation" r:id="rId4" imgW="1650960" imgH="419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BB4DD302-8A8F-45C5-B696-8ADB7697E9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6850" y="3433875"/>
                        <a:ext cx="1651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A68538D-2CE5-4F5B-89FB-76CA5D68F5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361616"/>
              </p:ext>
            </p:extLst>
          </p:nvPr>
        </p:nvGraphicFramePr>
        <p:xfrm>
          <a:off x="4902550" y="3433875"/>
          <a:ext cx="311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6" imgW="3111480" imgH="419040" progId="Equation.DSMT4">
                  <p:embed/>
                </p:oleObj>
              </mc:Choice>
              <mc:Fallback>
                <p:oleObj name="Equation" r:id="rId6" imgW="3111480" imgH="4190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A68538D-2CE5-4F5B-89FB-76CA5D68F5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02550" y="3433875"/>
                        <a:ext cx="3111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禁止符 7"/>
          <p:cNvSpPr/>
          <p:nvPr/>
        </p:nvSpPr>
        <p:spPr>
          <a:xfrm>
            <a:off x="6718852" y="3383399"/>
            <a:ext cx="548640" cy="572493"/>
          </a:xfrm>
          <a:prstGeom prst="noSmoking">
            <a:avLst>
              <a:gd name="adj" fmla="val 1002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" name="禁止符 8"/>
          <p:cNvSpPr/>
          <p:nvPr/>
        </p:nvSpPr>
        <p:spPr>
          <a:xfrm>
            <a:off x="7449507" y="3387978"/>
            <a:ext cx="548640" cy="572493"/>
          </a:xfrm>
          <a:prstGeom prst="noSmoking">
            <a:avLst>
              <a:gd name="adj" fmla="val 1002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573955"/>
              </p:ext>
            </p:extLst>
          </p:nvPr>
        </p:nvGraphicFramePr>
        <p:xfrm>
          <a:off x="302150" y="4118068"/>
          <a:ext cx="5575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8" imgW="5574960" imgH="787320" progId="Equation.DSMT4">
                  <p:embed/>
                </p:oleObj>
              </mc:Choice>
              <mc:Fallback>
                <p:oleObj name="Equation" r:id="rId8" imgW="55749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2150" y="4118068"/>
                        <a:ext cx="5575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下箭头 10"/>
          <p:cNvSpPr/>
          <p:nvPr/>
        </p:nvSpPr>
        <p:spPr>
          <a:xfrm rot="16200000">
            <a:off x="6027090" y="4375019"/>
            <a:ext cx="318052" cy="20972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133213"/>
              </p:ext>
            </p:extLst>
          </p:nvPr>
        </p:nvGraphicFramePr>
        <p:xfrm>
          <a:off x="6494782" y="4289383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10" imgW="1701720" imgH="380880" progId="Equation.DSMT4">
                  <p:embed/>
                </p:oleObj>
              </mc:Choice>
              <mc:Fallback>
                <p:oleObj name="Equation" r:id="rId10" imgW="17017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94782" y="4289383"/>
                        <a:ext cx="1701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6380806" y="4163966"/>
            <a:ext cx="2095284" cy="58251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6761182"/>
      </p:ext>
    </p:extLst>
  </p:cSld>
  <p:clrMapOvr>
    <a:masterClrMapping/>
  </p:clrMapOvr>
  <p:transition spd="slow">
    <p:pull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过拟合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避免过拟合需要                    都取较小的值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模型将会更简单（更少的参数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以此来达到避免过拟合的目的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回归任务中：</a:t>
            </a:r>
            <a:endParaRPr lang="en-US" altLang="zh-CN" dirty="0" smtClean="0"/>
          </a:p>
          <a:p>
            <a:r>
              <a:rPr lang="zh-CN" altLang="en-US" dirty="0" smtClean="0"/>
              <a:t>特征：</a:t>
            </a:r>
            <a:endParaRPr lang="en-US" altLang="zh-CN" dirty="0" smtClean="0"/>
          </a:p>
          <a:p>
            <a:r>
              <a:rPr lang="zh-CN" altLang="en-US" dirty="0" smtClean="0"/>
              <a:t>参数：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740094"/>
              </p:ext>
            </p:extLst>
          </p:nvPr>
        </p:nvGraphicFramePr>
        <p:xfrm>
          <a:off x="2540166" y="702076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3" imgW="1307880" imgH="380880" progId="Equation.DSMT4">
                  <p:embed/>
                </p:oleObj>
              </mc:Choice>
              <mc:Fallback>
                <p:oleObj name="Equation" r:id="rId3" imgW="1307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0166" y="702076"/>
                        <a:ext cx="1308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199228"/>
              </p:ext>
            </p:extLst>
          </p:nvPr>
        </p:nvGraphicFramePr>
        <p:xfrm>
          <a:off x="1439848" y="2685883"/>
          <a:ext cx="147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5" imgW="1473120" imgH="380880" progId="Equation.DSMT4">
                  <p:embed/>
                </p:oleObj>
              </mc:Choice>
              <mc:Fallback>
                <p:oleObj name="Equation" r:id="rId5" imgW="14731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9848" y="2685883"/>
                        <a:ext cx="1473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211913"/>
              </p:ext>
            </p:extLst>
          </p:nvPr>
        </p:nvGraphicFramePr>
        <p:xfrm>
          <a:off x="1363663" y="3143250"/>
          <a:ext cx="146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7" imgW="1460160" imgH="380880" progId="Equation.DSMT4">
                  <p:embed/>
                </p:oleObj>
              </mc:Choice>
              <mc:Fallback>
                <p:oleObj name="Equation" r:id="rId7" imgW="1460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63663" y="3143250"/>
                        <a:ext cx="1460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406635"/>
              </p:ext>
            </p:extLst>
          </p:nvPr>
        </p:nvGraphicFramePr>
        <p:xfrm>
          <a:off x="1693820" y="3940509"/>
          <a:ext cx="5054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9" imgW="5054400" imgH="914400" progId="Equation.DSMT4">
                  <p:embed/>
                </p:oleObj>
              </mc:Choice>
              <mc:Fallback>
                <p:oleObj name="Equation" r:id="rId9" imgW="50544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3820" y="3940509"/>
                        <a:ext cx="5054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884749" y="1205264"/>
            <a:ext cx="3316716" cy="2682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8306975"/>
      </p:ext>
    </p:extLst>
  </p:cSld>
  <p:clrMapOvr>
    <a:masterClrMapping/>
  </p:clrMapOvr>
  <p:transition spd="slow">
    <p:pull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701342" y="2790522"/>
            <a:ext cx="2877711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逻辑斯蒂回归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1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过拟合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常规化线性回归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梯度下降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43797"/>
              </p:ext>
            </p:extLst>
          </p:nvPr>
        </p:nvGraphicFramePr>
        <p:xfrm>
          <a:off x="1662015" y="1085991"/>
          <a:ext cx="5054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3" imgW="5054400" imgH="914400" progId="Equation.DSMT4">
                  <p:embed/>
                </p:oleObj>
              </mc:Choice>
              <mc:Fallback>
                <p:oleObj name="Equation" r:id="rId3" imgW="5054400" imgH="9144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2015" y="1085991"/>
                        <a:ext cx="5054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853910"/>
              </p:ext>
            </p:extLst>
          </p:nvPr>
        </p:nvGraphicFramePr>
        <p:xfrm>
          <a:off x="1662015" y="2685883"/>
          <a:ext cx="5422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5" imgW="5422680" imgH="1726920" progId="Equation.DSMT4">
                  <p:embed/>
                </p:oleObj>
              </mc:Choice>
              <mc:Fallback>
                <p:oleObj name="Equation" r:id="rId5" imgW="542268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2015" y="2685883"/>
                        <a:ext cx="542290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5043224"/>
      </p:ext>
    </p:extLst>
  </p:cSld>
  <p:clrMapOvr>
    <a:masterClrMapping/>
  </p:clrMapOvr>
  <p:transition spd="slow">
    <p:pull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过拟合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最小二乘法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925625"/>
              </p:ext>
            </p:extLst>
          </p:nvPr>
        </p:nvGraphicFramePr>
        <p:xfrm>
          <a:off x="1174561" y="1079874"/>
          <a:ext cx="1676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Equation" r:id="rId3" imgW="1676160" imgH="1422360" progId="Equation.DSMT4">
                  <p:embed/>
                </p:oleObj>
              </mc:Choice>
              <mc:Fallback>
                <p:oleObj name="Equation" r:id="rId3" imgW="167616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4561" y="1079874"/>
                        <a:ext cx="16764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413747"/>
              </p:ext>
            </p:extLst>
          </p:nvPr>
        </p:nvGraphicFramePr>
        <p:xfrm>
          <a:off x="4555754" y="1079874"/>
          <a:ext cx="12827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5" imgW="1282680" imgH="1422360" progId="Equation.DSMT4">
                  <p:embed/>
                </p:oleObj>
              </mc:Choice>
              <mc:Fallback>
                <p:oleObj name="Equation" r:id="rId5" imgW="128268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55754" y="1079874"/>
                        <a:ext cx="12827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135238"/>
              </p:ext>
            </p:extLst>
          </p:nvPr>
        </p:nvGraphicFramePr>
        <p:xfrm>
          <a:off x="1261442" y="2685883"/>
          <a:ext cx="1130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7" imgW="1130040" imgH="482400" progId="Equation.DSMT4">
                  <p:embed/>
                </p:oleObj>
              </mc:Choice>
              <mc:Fallback>
                <p:oleObj name="Equation" r:id="rId7" imgW="1130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1442" y="2685883"/>
                        <a:ext cx="1130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251718"/>
              </p:ext>
            </p:extLst>
          </p:nvPr>
        </p:nvGraphicFramePr>
        <p:xfrm>
          <a:off x="1342654" y="3152086"/>
          <a:ext cx="4495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9" imgW="4495680" imgH="1777680" progId="Equation.DSMT4">
                  <p:embed/>
                </p:oleObj>
              </mc:Choice>
              <mc:Fallback>
                <p:oleObj name="Equation" r:id="rId9" imgW="449568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42654" y="3152086"/>
                        <a:ext cx="44958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0640107"/>
      </p:ext>
    </p:extLst>
  </p:cSld>
  <p:clrMapOvr>
    <a:masterClrMapping/>
  </p:clrMapOvr>
  <p:transition spd="slow">
    <p:pull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过拟合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常规化逻辑斯蒂回归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2954" y="1148508"/>
            <a:ext cx="3478945" cy="2656403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09E90C3-4D51-4D93-BFD6-F5E08F6112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666877"/>
              </p:ext>
            </p:extLst>
          </p:nvPr>
        </p:nvGraphicFramePr>
        <p:xfrm>
          <a:off x="4896236" y="1566904"/>
          <a:ext cx="34544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4" imgW="3454200" imgH="1434960" progId="Equation.DSMT4">
                  <p:embed/>
                </p:oleObj>
              </mc:Choice>
              <mc:Fallback>
                <p:oleObj name="Equation" r:id="rId4" imgW="3454200" imgH="14349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D09E90C3-4D51-4D93-BFD6-F5E08F6112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96236" y="1566904"/>
                        <a:ext cx="3454400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797995"/>
              </p:ext>
            </p:extLst>
          </p:nvPr>
        </p:nvGraphicFramePr>
        <p:xfrm>
          <a:off x="5384800" y="32512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6" imgW="914400" imgH="306720" progId="Equation.DSMT4">
                  <p:embed/>
                </p:oleObj>
              </mc:Choice>
              <mc:Fallback>
                <p:oleObj name="Equation" r:id="rId6" imgW="914400" imgH="30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E4E2C38-8D29-4920-9B8D-24965DAE7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095756"/>
              </p:ext>
            </p:extLst>
          </p:nvPr>
        </p:nvGraphicFramePr>
        <p:xfrm>
          <a:off x="417499" y="4029409"/>
          <a:ext cx="8293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8" imgW="8292960" imgH="825480" progId="Equation.DSMT4">
                  <p:embed/>
                </p:oleObj>
              </mc:Choice>
              <mc:Fallback>
                <p:oleObj name="Equation" r:id="rId8" imgW="8292960" imgH="825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EE4E2C38-8D29-4920-9B8D-24965DAE76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7499" y="4029409"/>
                        <a:ext cx="82931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5853820"/>
      </p:ext>
    </p:extLst>
  </p:cSld>
  <p:clrMapOvr>
    <a:masterClrMapping/>
  </p:clrMapOvr>
  <p:transition spd="slow">
    <p:pull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过拟合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梯度下降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如何选取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     </a:t>
            </a:r>
            <a:r>
              <a:rPr lang="zh-CN" altLang="en-US" dirty="0" smtClean="0"/>
              <a:t>选取过小，惩罚项不对模型造成任何影响。</a:t>
            </a:r>
            <a:endParaRPr lang="en-US" altLang="zh-CN" dirty="0" smtClean="0"/>
          </a:p>
          <a:p>
            <a:pPr lvl="1"/>
            <a:r>
              <a:rPr lang="en-US" altLang="zh-CN" dirty="0"/>
              <a:t> </a:t>
            </a:r>
            <a:r>
              <a:rPr lang="en-US" altLang="zh-CN" dirty="0" smtClean="0"/>
              <a:t>    </a:t>
            </a:r>
            <a:r>
              <a:rPr lang="zh-CN" altLang="en-US" dirty="0" smtClean="0"/>
              <a:t>选取过大，模型将会欠拟合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634289"/>
              </p:ext>
            </p:extLst>
          </p:nvPr>
        </p:nvGraphicFramePr>
        <p:xfrm>
          <a:off x="938446" y="1079721"/>
          <a:ext cx="5422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3" imgW="5422680" imgH="1726920" progId="Equation.DSMT4">
                  <p:embed/>
                </p:oleObj>
              </mc:Choice>
              <mc:Fallback>
                <p:oleObj name="Equation" r:id="rId3" imgW="5422680" imgH="172692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8446" y="1079721"/>
                        <a:ext cx="542290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553468"/>
              </p:ext>
            </p:extLst>
          </p:nvPr>
        </p:nvGraphicFramePr>
        <p:xfrm>
          <a:off x="1762208" y="2915353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5" imgW="228600" imgH="279360" progId="Equation.DSMT4">
                  <p:embed/>
                </p:oleObj>
              </mc:Choice>
              <mc:Fallback>
                <p:oleObj name="Equation" r:id="rId5" imgW="228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2208" y="2915353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081973"/>
              </p:ext>
            </p:extLst>
          </p:nvPr>
        </p:nvGraphicFramePr>
        <p:xfrm>
          <a:off x="1054542" y="3261353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7" imgW="228617" imgH="279010" progId="Equation.DSMT4">
                  <p:embed/>
                </p:oleObj>
              </mc:Choice>
              <mc:Fallback>
                <p:oleObj name="Equation" r:id="rId7" imgW="228617" imgH="2790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4542" y="3261353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193572"/>
              </p:ext>
            </p:extLst>
          </p:nvPr>
        </p:nvGraphicFramePr>
        <p:xfrm>
          <a:off x="1054542" y="3556655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9" imgW="228600" imgH="279360" progId="Equation.DSMT4">
                  <p:embed/>
                </p:oleObj>
              </mc:Choice>
              <mc:Fallback>
                <p:oleObj name="Equation" r:id="rId9" imgW="228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4542" y="3556655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644349" y="3055053"/>
            <a:ext cx="2419350" cy="2076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8727804"/>
      </p:ext>
    </p:extLst>
  </p:cSld>
  <p:clrMapOvr>
    <a:masterClrMapping/>
  </p:clrMapOvr>
  <p:transition spd="slow">
    <p:pull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3144859" y="2857637"/>
            <a:ext cx="1980030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编程应用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2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4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46922792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F392D0-E1DE-4AD1-B8DF-D050665800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程应用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46BAA72-8A5E-466F-BDD8-48E342AC75ED}"/>
              </a:ext>
            </a:extLst>
          </p:cNvPr>
          <p:cNvSpPr/>
          <p:nvPr/>
        </p:nvSpPr>
        <p:spPr>
          <a:xfrm>
            <a:off x="564961" y="969348"/>
            <a:ext cx="4572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>1. </a:t>
            </a:r>
            <a:r>
              <a:rPr lang="zh-CN" altLang="en-US" dirty="0"/>
              <a:t>读取数据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数据预处理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定义模型</a:t>
            </a:r>
            <a:endParaRPr lang="en-US" altLang="zh-CN" dirty="0"/>
          </a:p>
          <a:p>
            <a:r>
              <a:rPr lang="en-US" altLang="zh-CN" dirty="0"/>
              <a:t>4. </a:t>
            </a:r>
            <a:r>
              <a:rPr lang="zh-CN" altLang="en-US" dirty="0"/>
              <a:t>定义损失函数</a:t>
            </a:r>
            <a:endParaRPr lang="en-US" altLang="zh-CN" dirty="0"/>
          </a:p>
          <a:p>
            <a:r>
              <a:rPr lang="en-US" altLang="zh-CN" dirty="0"/>
              <a:t>5. </a:t>
            </a:r>
            <a:r>
              <a:rPr lang="zh-CN" altLang="en-US" dirty="0"/>
              <a:t>定义优化器</a:t>
            </a:r>
            <a:endParaRPr lang="en-US" altLang="zh-CN" dirty="0"/>
          </a:p>
          <a:p>
            <a:r>
              <a:rPr lang="en-US" altLang="zh-CN" dirty="0"/>
              <a:t>6. </a:t>
            </a:r>
            <a:r>
              <a:rPr lang="zh-CN" altLang="en-US" dirty="0"/>
              <a:t>训练（梯度下降）</a:t>
            </a:r>
            <a:endParaRPr lang="en-US" altLang="zh-CN" dirty="0"/>
          </a:p>
          <a:p>
            <a:r>
              <a:rPr lang="en-US" altLang="zh-CN" dirty="0"/>
              <a:t>7. </a:t>
            </a:r>
            <a:r>
              <a:rPr lang="zh-CN" altLang="en-US" dirty="0"/>
              <a:t>评测模型性能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5F07BE4-02A8-4B3F-84C9-AB45A373BF68}"/>
              </a:ext>
            </a:extLst>
          </p:cNvPr>
          <p:cNvSpPr txBox="1"/>
          <p:nvPr/>
        </p:nvSpPr>
        <p:spPr>
          <a:xfrm>
            <a:off x="4037986" y="728099"/>
            <a:ext cx="36468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二元交叉熵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nary Cross Entrop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25A0DBA-EBB9-4832-8061-396B4B1E6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046972"/>
              </p:ext>
            </p:extLst>
          </p:nvPr>
        </p:nvGraphicFramePr>
        <p:xfrm>
          <a:off x="4210664" y="2510049"/>
          <a:ext cx="2250592" cy="801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3" imgW="1104840" imgH="393480" progId="Equation.DSMT4">
                  <p:embed/>
                </p:oleObj>
              </mc:Choice>
              <mc:Fallback>
                <p:oleObj name="Equation" r:id="rId3" imgW="1104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10664" y="2510049"/>
                        <a:ext cx="2250592" cy="801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箭头: 右 9">
            <a:extLst>
              <a:ext uri="{FF2B5EF4-FFF2-40B4-BE49-F238E27FC236}">
                <a16:creationId xmlns:a16="http://schemas.microsoft.com/office/drawing/2014/main" id="{2BDBE741-1785-4739-9358-7DC9C15E1E47}"/>
              </a:ext>
            </a:extLst>
          </p:cNvPr>
          <p:cNvSpPr/>
          <p:nvPr/>
        </p:nvSpPr>
        <p:spPr>
          <a:xfrm rot="1575991">
            <a:off x="2457475" y="2489722"/>
            <a:ext cx="1730362" cy="2228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84CE391-0920-4E2B-B633-63A5B692DDF5}"/>
              </a:ext>
            </a:extLst>
          </p:cNvPr>
          <p:cNvSpPr txBox="1"/>
          <p:nvPr/>
        </p:nvSpPr>
        <p:spPr>
          <a:xfrm>
            <a:off x="4064702" y="2203927"/>
            <a:ext cx="36468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梯度下降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10370AC-B72A-4B1F-BB4B-4BA3A2CEF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663001"/>
              </p:ext>
            </p:extLst>
          </p:nvPr>
        </p:nvGraphicFramePr>
        <p:xfrm>
          <a:off x="4210664" y="3689013"/>
          <a:ext cx="4169638" cy="795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5" imgW="1930320" imgH="368280" progId="Equation.DSMT4">
                  <p:embed/>
                </p:oleObj>
              </mc:Choice>
              <mc:Fallback>
                <p:oleObj name="Equation" r:id="rId5" imgW="19303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0664" y="3689013"/>
                        <a:ext cx="4169638" cy="795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箭头: 右 12">
            <a:extLst>
              <a:ext uri="{FF2B5EF4-FFF2-40B4-BE49-F238E27FC236}">
                <a16:creationId xmlns:a16="http://schemas.microsoft.com/office/drawing/2014/main" id="{D61539CF-6594-4A39-A5E3-98FBEA5995F9}"/>
              </a:ext>
            </a:extLst>
          </p:cNvPr>
          <p:cNvSpPr/>
          <p:nvPr/>
        </p:nvSpPr>
        <p:spPr>
          <a:xfrm rot="2598128">
            <a:off x="2212414" y="3386732"/>
            <a:ext cx="2127162" cy="1963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410D912-E006-4CA6-9A1A-1EE50C3E238C}"/>
              </a:ext>
            </a:extLst>
          </p:cNvPr>
          <p:cNvSpPr txBox="1"/>
          <p:nvPr/>
        </p:nvSpPr>
        <p:spPr>
          <a:xfrm>
            <a:off x="4060879" y="3261599"/>
            <a:ext cx="36468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停重复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91467"/>
              </p:ext>
            </p:extLst>
          </p:nvPr>
        </p:nvGraphicFramePr>
        <p:xfrm>
          <a:off x="2247900" y="1301600"/>
          <a:ext cx="6896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7" imgW="6895800" imgH="787320" progId="Equation.DSMT4">
                  <p:embed/>
                </p:oleObj>
              </mc:Choice>
              <mc:Fallback>
                <p:oleObj name="Equation" r:id="rId7" imgW="68958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47900" y="1301600"/>
                        <a:ext cx="68961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4774137"/>
      </p:ext>
    </p:extLst>
  </p:cSld>
  <p:clrMapOvr>
    <a:masterClrMapping/>
  </p:clrMapOvr>
  <p:transition spd="slow">
    <p:pull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FE52142-4E71-4408-AB5A-66FED1FA58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程应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13579B0-0BC3-4F5A-A785-92CC842EC3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0101" y="602429"/>
            <a:ext cx="8523798" cy="4121188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使用</a:t>
            </a:r>
            <a:r>
              <a:rPr lang="en-US" altLang="zh-CN" dirty="0"/>
              <a:t>sklearn</a:t>
            </a:r>
            <a:r>
              <a:rPr lang="zh-CN" altLang="en-US" dirty="0"/>
              <a:t>和</a:t>
            </a:r>
            <a:r>
              <a:rPr lang="en-US" altLang="zh-CN" dirty="0"/>
              <a:t>TensorFlow</a:t>
            </a:r>
            <a:r>
              <a:rPr lang="zh-CN" altLang="en-US" dirty="0"/>
              <a:t>两种方式实现线性回归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训练数据存放在</a:t>
            </a:r>
            <a:r>
              <a:rPr lang="en-US" altLang="zh-CN" dirty="0"/>
              <a:t>multi_variable.txt</a:t>
            </a:r>
            <a:r>
              <a:rPr lang="zh-CN" altLang="en-US" dirty="0"/>
              <a:t>中</a:t>
            </a:r>
          </a:p>
          <a:p>
            <a:endParaRPr lang="zh-CN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A441A10-7CD1-4A60-B6AB-8024F022962A}"/>
              </a:ext>
            </a:extLst>
          </p:cNvPr>
          <p:cNvSpPr/>
          <p:nvPr/>
        </p:nvSpPr>
        <p:spPr>
          <a:xfrm>
            <a:off x="664038" y="1584296"/>
            <a:ext cx="7815923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X_1           	x_2           	x_3            	y</a:t>
            </a:r>
          </a:p>
          <a:p>
            <a:r>
              <a:rPr lang="zh-CN" altLang="en-US" dirty="0"/>
              <a:t>0.839728	0.384401	0.427936	0.689234</a:t>
            </a:r>
          </a:p>
          <a:p>
            <a:r>
              <a:rPr lang="zh-CN" altLang="en-US" dirty="0"/>
              <a:t>0.751300	0.628308	0.607947	0.783176</a:t>
            </a:r>
          </a:p>
          <a:p>
            <a:r>
              <a:rPr lang="zh-CN" altLang="en-US" dirty="0"/>
              <a:t>0.117734	0.407543	0.769312	0.724076</a:t>
            </a:r>
          </a:p>
          <a:p>
            <a:r>
              <a:rPr lang="zh-CN" altLang="en-US" dirty="0"/>
              <a:t>0.367446	0.087254	0.837090	0.705322</a:t>
            </a:r>
          </a:p>
          <a:p>
            <a:r>
              <a:rPr lang="zh-CN" altLang="en-US" dirty="0"/>
              <a:t>0.983624	0.942050	0.348014	0.791177</a:t>
            </a:r>
          </a:p>
          <a:p>
            <a:r>
              <a:rPr lang="zh-CN" altLang="en-US" dirty="0"/>
              <a:t>0.128296	0.562249	0.463776	0.664412</a:t>
            </a:r>
          </a:p>
          <a:p>
            <a:r>
              <a:rPr lang="zh-CN" altLang="en-US" dirty="0"/>
              <a:t>0.742661	0.203818	0.505683	0.666735</a:t>
            </a:r>
          </a:p>
          <a:p>
            <a:r>
              <a:rPr lang="zh-CN" altLang="en-US" dirty="0"/>
              <a:t>0.510024	0.544419	0.113197	0.593845</a:t>
            </a:r>
          </a:p>
          <a:p>
            <a:r>
              <a:rPr lang="zh-CN" altLang="en-US" dirty="0"/>
              <a:t>0.331489	0.015713	0.498159	0.585739</a:t>
            </a:r>
          </a:p>
          <a:p>
            <a:r>
              <a:rPr lang="zh-CN" altLang="en-US" dirty="0"/>
              <a:t>0.507342	0.474522	0.227461	0.613877</a:t>
            </a:r>
          </a:p>
        </p:txBody>
      </p:sp>
    </p:spTree>
    <p:extLst>
      <p:ext uri="{BB962C8B-B14F-4D97-AF65-F5344CB8AC3E}">
        <p14:creationId xmlns:p14="http://schemas.microsoft.com/office/powerpoint/2010/main" val="2289857090"/>
      </p:ext>
    </p:extLst>
  </p:cSld>
  <p:clrMapOvr>
    <a:masterClrMapping/>
  </p:clrMapOvr>
  <p:transition spd="slow">
    <p:pull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1AA030-E770-4351-ABD6-95715EB47D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程应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41E53F-B8A4-40E6-A0AD-C5CA8AA139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</p:spPr>
        <p:txBody>
          <a:bodyPr/>
          <a:lstStyle/>
          <a:p>
            <a:r>
              <a:rPr lang="zh-CN" altLang="en-US" dirty="0"/>
              <a:t>读取数据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引入</a:t>
            </a:r>
            <a:r>
              <a:rPr lang="en-US" altLang="zh-CN" dirty="0"/>
              <a:t>TensorFlow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2010816-6AC3-4005-892A-D0BF23A3D5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505" y="1043554"/>
            <a:ext cx="4806268" cy="2123658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os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anda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d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umpy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p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/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file_name = os.path.join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data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multiple_variable.txt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ata = pd.read_table(file_nam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sep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\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header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None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quoting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/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x = []; train_y = []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len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data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)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train_x.append([data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[i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ata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[i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ata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[i]]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train_y.append([data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[i]]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CED282DF-C208-4B54-A7E4-A29D6138DC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392" y="3735616"/>
            <a:ext cx="4821381" cy="1200329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ensorflow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f.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B200B2"/>
                </a:solidFill>
                <a:effectLst/>
                <a:latin typeface="Arial Unicode MS" panose="020B0604020202020204"/>
                <a:ea typeface="JetBrains Mono"/>
              </a:rPr>
              <a:t>__version__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/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 = tf.constant(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 = tf.constant(train_y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hap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len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rain_y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1814676"/>
      </p:ext>
    </p:extLst>
  </p:cSld>
  <p:clrMapOvr>
    <a:masterClrMapping/>
  </p:clrMapOvr>
  <p:transition spd="slow">
    <p:pull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3E0D13-521B-4803-871D-1000688822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43193F3-1575-4365-91F5-4ADD676FC7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据迭代器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D4B72C1-99BC-44B7-A8FA-B103473763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732" y="1325255"/>
            <a:ext cx="5907488" cy="249299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def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Arial Unicode MS" panose="020B0604020202020204"/>
                <a:ea typeface="JetBrains Mono"/>
              </a:rPr>
              <a:t>data_iter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featur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abels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num_examples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len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features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indices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lis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num_examples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random.shuffle(indices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i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_exampl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atch_size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j = indices[i: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min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i+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_examples)]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yield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gather(featur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axi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indic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j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gather(label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axi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indic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j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/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atch_size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0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/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_iter(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break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9700484"/>
      </p:ext>
    </p:extLst>
  </p:cSld>
  <p:clrMapOvr>
    <a:masterClrMapping/>
  </p:clrMapOvr>
  <p:transition spd="slow">
    <p:pull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2C7D82-55B7-407A-8E80-F88B1500B5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80F2B1B-3B9C-43E9-82B1-AF79CCF3E8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定义模型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定义损失函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定义训练器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86F3A22-6C49-491D-B74C-0CA131F3C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493" y="1043341"/>
            <a:ext cx="5274934" cy="1384995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 = tf.Variable(tf.random.normal((</a:t>
            </a:r>
            <a:r>
              <a:rPr kumimoji="0" lang="en-US" altLang="zh-CN" sz="1200" b="0" i="0" u="none" strike="noStrike" cap="none" normalizeH="0" baseline="0" dirty="0" err="1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train_x.shape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[1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tddev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0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 = tf.Variable(tf.zeros(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/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/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def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Arial Unicode MS" panose="020B0604020202020204"/>
                <a:ea typeface="JetBrains Mono"/>
              </a:rPr>
              <a:t>linreg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retur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matmul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) + theta_0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40DFF7AA-1FD3-41F9-8DBE-98DFADD06D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493" y="2954820"/>
            <a:ext cx="5232693" cy="45720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def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Arial Unicode MS" panose="020B0604020202020204"/>
                <a:ea typeface="JetBrains Mono"/>
              </a:rPr>
              <a:t>squared_los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y_ha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retur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y_hat - tf.reshape(y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_hat.shape)) **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/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4E7D51E-D3BE-4641-AE27-2874E525AA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278462"/>
              </p:ext>
            </p:extLst>
          </p:nvPr>
        </p:nvGraphicFramePr>
        <p:xfrm>
          <a:off x="5488427" y="2857974"/>
          <a:ext cx="3700263" cy="76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3" imgW="1790640" imgH="368280" progId="Equation.DSMT4">
                  <p:embed/>
                </p:oleObj>
              </mc:Choice>
              <mc:Fallback>
                <p:oleObj name="Equation" r:id="rId3" imgW="1790640" imgH="3682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BE28B8C0-30DC-4099-8A02-4AD9780BD2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8427" y="2857974"/>
                        <a:ext cx="3700263" cy="761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1C2754E-9C3D-4963-AE10-687E9F4C4F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418998"/>
              </p:ext>
            </p:extLst>
          </p:nvPr>
        </p:nvGraphicFramePr>
        <p:xfrm>
          <a:off x="5754764" y="1435451"/>
          <a:ext cx="147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5" imgW="1473120" imgH="431640" progId="Equation.DSMT4">
                  <p:embed/>
                </p:oleObj>
              </mc:Choice>
              <mc:Fallback>
                <p:oleObj name="Equation" r:id="rId5" imgW="1473120" imgH="4316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D5AB9448-7719-44EC-BECB-290DA71132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54764" y="1435451"/>
                        <a:ext cx="1473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>
            <a:extLst>
              <a:ext uri="{FF2B5EF4-FFF2-40B4-BE49-F238E27FC236}">
                <a16:creationId xmlns:a16="http://schemas.microsoft.com/office/drawing/2014/main" id="{3B745BC1-45F5-4302-90F6-78AE09D62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493" y="4130299"/>
            <a:ext cx="4675902" cy="830997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def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Arial Unicode MS"/>
                <a:ea typeface="JetBrains Mono"/>
              </a:rPr>
              <a:t>sgd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param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r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grads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629755"/>
                </a:solidFill>
                <a:effectLst/>
                <a:latin typeface="Arial Unicode MS"/>
                <a:ea typeface="JetBrains Mono"/>
              </a:rPr>
              <a:t>"""Mini-batch stochastic gradient descent."""</a:t>
            </a:r>
            <a:b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629755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629755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aram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enumerat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params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param.assign_sub(lr * grads[i] / batch_size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731AEE46-F7E5-485B-9C7C-2B29B31D21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764925"/>
              </p:ext>
            </p:extLst>
          </p:nvPr>
        </p:nvGraphicFramePr>
        <p:xfrm>
          <a:off x="5055461" y="4235094"/>
          <a:ext cx="4114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7" imgW="4114800" imgH="749160" progId="Equation.DSMT4">
                  <p:embed/>
                </p:oleObj>
              </mc:Choice>
              <mc:Fallback>
                <p:oleObj name="Equation" r:id="rId7" imgW="4114800" imgH="74916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7A26BB5-E7F6-4BB3-BEDF-9CDAD4E97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55461" y="4235094"/>
                        <a:ext cx="41148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3885234"/>
      </p:ext>
    </p:extLst>
  </p:cSld>
  <p:clrMapOvr>
    <a:masterClrMapping/>
  </p:clrMapOvr>
  <p:transition spd="slow">
    <p:pull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43D471-BCFC-4DE3-96E5-12AE457C10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25" name="内容占位符 2">
            <a:extLst>
              <a:ext uri="{FF2B5EF4-FFF2-40B4-BE49-F238E27FC236}">
                <a16:creationId xmlns:a16="http://schemas.microsoft.com/office/drawing/2014/main" id="{AC066754-C2E6-4637-8657-E1FB9D2A33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</p:spPr>
        <p:txBody>
          <a:bodyPr/>
          <a:lstStyle/>
          <a:p>
            <a:r>
              <a:rPr lang="zh-CN" altLang="en-US" dirty="0"/>
              <a:t>监督学习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/>
              <a:t>回归</a:t>
            </a:r>
            <a:r>
              <a:rPr lang="en-US" altLang="zh-CN" dirty="0"/>
              <a:t>(Regression)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/>
              <a:t>分类</a:t>
            </a:r>
            <a:r>
              <a:rPr lang="en-US" altLang="zh-CN" dirty="0"/>
              <a:t>(Classification)</a:t>
            </a:r>
          </a:p>
          <a:p>
            <a:endParaRPr lang="en-US" altLang="zh-CN" dirty="0"/>
          </a:p>
          <a:p>
            <a:r>
              <a:rPr lang="zh-CN" altLang="en-US" dirty="0"/>
              <a:t>电子邮件：垃圾邮件</a:t>
            </a:r>
            <a:r>
              <a:rPr lang="en-US" altLang="zh-CN" dirty="0"/>
              <a:t>/</a:t>
            </a:r>
            <a:r>
              <a:rPr lang="zh-CN" altLang="en-US" dirty="0"/>
              <a:t>正常邮件</a:t>
            </a:r>
            <a:endParaRPr lang="en-US" altLang="zh-CN" dirty="0"/>
          </a:p>
          <a:p>
            <a:r>
              <a:rPr lang="zh-CN" altLang="en-US" dirty="0"/>
              <a:t>在线交易：正常交易</a:t>
            </a:r>
            <a:r>
              <a:rPr lang="en-US" altLang="zh-CN" dirty="0"/>
              <a:t>/</a:t>
            </a:r>
            <a:r>
              <a:rPr lang="zh-CN" altLang="en-US" dirty="0"/>
              <a:t>欺诈交易</a:t>
            </a:r>
            <a:endParaRPr lang="en-US" altLang="zh-CN" dirty="0"/>
          </a:p>
          <a:p>
            <a:r>
              <a:rPr lang="zh-CN" altLang="en-US" dirty="0"/>
              <a:t>肿瘤：良性</a:t>
            </a:r>
            <a:r>
              <a:rPr lang="en-US" altLang="zh-CN" dirty="0"/>
              <a:t>/</a:t>
            </a:r>
            <a:r>
              <a:rPr lang="zh-CN" altLang="en-US" dirty="0"/>
              <a:t>恶性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图片的动物：猫</a:t>
            </a:r>
            <a:r>
              <a:rPr lang="en-US" altLang="zh-CN" dirty="0"/>
              <a:t>/</a:t>
            </a:r>
            <a:r>
              <a:rPr lang="zh-CN" altLang="en-US" dirty="0"/>
              <a:t>狗</a:t>
            </a:r>
            <a:r>
              <a:rPr lang="en-US" altLang="zh-CN" dirty="0"/>
              <a:t>/</a:t>
            </a:r>
            <a:r>
              <a:rPr lang="zh-CN" altLang="en-US" dirty="0"/>
              <a:t>鸟</a:t>
            </a:r>
            <a:r>
              <a:rPr lang="en-US" altLang="zh-CN" dirty="0"/>
              <a:t>/</a:t>
            </a:r>
            <a:r>
              <a:rPr lang="zh-CN" altLang="en-US" dirty="0"/>
              <a:t>大象</a:t>
            </a:r>
            <a:r>
              <a:rPr lang="en-US" altLang="zh-CN" dirty="0"/>
              <a:t>/…</a:t>
            </a:r>
          </a:p>
          <a:p>
            <a:r>
              <a:rPr lang="zh-CN" altLang="en-US" dirty="0"/>
              <a:t>手写体数字：</a:t>
            </a:r>
            <a:r>
              <a:rPr lang="en-US" altLang="zh-CN" dirty="0"/>
              <a:t>1~9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A9262E5-BC11-4DC9-9591-39AB1F700C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668505"/>
              </p:ext>
            </p:extLst>
          </p:nvPr>
        </p:nvGraphicFramePr>
        <p:xfrm>
          <a:off x="5870575" y="2342983"/>
          <a:ext cx="1066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066680" imgH="342720" progId="Equation.DSMT4">
                  <p:embed/>
                </p:oleObj>
              </mc:Choice>
              <mc:Fallback>
                <p:oleObj name="Equation" r:id="rId3" imgW="1066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70575" y="2342983"/>
                        <a:ext cx="1066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5014937-08BF-4D80-8633-698B88BF66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520457"/>
              </p:ext>
            </p:extLst>
          </p:nvPr>
        </p:nvGraphicFramePr>
        <p:xfrm>
          <a:off x="5870575" y="3780474"/>
          <a:ext cx="1905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1904760" imgH="342720" progId="Equation.DSMT4">
                  <p:embed/>
                </p:oleObj>
              </mc:Choice>
              <mc:Fallback>
                <p:oleObj name="Equation" r:id="rId5" imgW="1904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70575" y="3780474"/>
                        <a:ext cx="1905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0983169"/>
      </p:ext>
    </p:extLst>
  </p:cSld>
  <p:clrMapOvr>
    <a:masterClrMapping/>
  </p:clrMapOvr>
  <p:transition spd="slow">
    <p:pull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5242B-C34F-4E7C-8094-997DD1E7CB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152CB8A-B581-485A-9207-48FD506014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开始训练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查看结果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5901E871-BC8A-4385-87A7-363D134F7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1126242"/>
            <a:ext cx="5207110" cy="2677656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r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03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_epochs = </a:t>
            </a:r>
            <a:r>
              <a:rPr lang="en-US" altLang="zh-CN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10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/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et = linreg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oss = squared_loss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/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epoch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num_epochs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_iter(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with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GradientTape()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    t.watch([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]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    l = tf.reduce_sum(loss(net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grads = t.gradient(l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]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sgd([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r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grads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train_l = loss(net(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epoch %d, loss %f'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% (epoch +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reduce_mean(train_l))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7869AA62-B78B-4DD3-87DF-546CE305BF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4457700"/>
            <a:ext cx="5207110" cy="45720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linreg([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25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, 0.25, 0.25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580ACDAF-4B43-4488-A44B-552E8D925340}"/>
              </a:ext>
            </a:extLst>
          </p:cNvPr>
          <p:cNvSpPr/>
          <p:nvPr/>
        </p:nvSpPr>
        <p:spPr>
          <a:xfrm>
            <a:off x="5541064" y="1253172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0C3FB25-B890-4E78-AEE9-5A8EF488310E}"/>
              </a:ext>
            </a:extLst>
          </p:cNvPr>
          <p:cNvSpPr/>
          <p:nvPr/>
        </p:nvSpPr>
        <p:spPr>
          <a:xfrm>
            <a:off x="5923390" y="1646361"/>
            <a:ext cx="29184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0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结果各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BCC97802-4B15-4A64-AE9B-93945E4F3146}"/>
              </a:ext>
            </a:extLst>
          </p:cNvPr>
          <p:cNvSpPr/>
          <p:nvPr/>
        </p:nvSpPr>
        <p:spPr>
          <a:xfrm>
            <a:off x="5541064" y="3101004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4793820-A8AF-471F-8BB6-DAF22CCE4DDC}"/>
              </a:ext>
            </a:extLst>
          </p:cNvPr>
          <p:cNvSpPr/>
          <p:nvPr/>
        </p:nvSpPr>
        <p:spPr>
          <a:xfrm>
            <a:off x="5836712" y="3355694"/>
            <a:ext cx="29184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 algn="just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如果特征输入为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.25, 0.25, 0.25]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请问模型预测的结果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086172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AD4C20-C041-4613-83C6-1E643ACAEB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klear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3AB0091-747A-4BCF-9124-E83FAD5756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读取数据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转换为</a:t>
            </a:r>
            <a:r>
              <a:rPr lang="en-US" altLang="zh-CN" dirty="0"/>
              <a:t>numpy</a:t>
            </a:r>
            <a:r>
              <a:rPr lang="zh-CN" altLang="en-US" dirty="0"/>
              <a:t>格式</a:t>
            </a:r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9BAFC532-348D-4834-BD33-989B9FD3CF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674" y="1058388"/>
            <a:ext cx="5020099" cy="249299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os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anda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d</a:t>
            </a:r>
            <a:endParaRPr kumimoji="0" lang="en-US" altLang="zh-CN" sz="1200" b="0" i="0" u="none" strike="noStrike" cap="none" normalizeH="0" baseline="0" dirty="0">
              <a:ln>
                <a:noFill/>
              </a:ln>
              <a:solidFill>
                <a:srgbClr val="A9B7C6"/>
              </a:solidFill>
              <a:effectLst/>
              <a:latin typeface="Arial Unicode MS"/>
              <a:ea typeface="JetBrains Mono"/>
            </a:endParaRPr>
          </a:p>
          <a:p>
            <a:pPr eaLnBrk="0" hangingPunct="0"/>
            <a:r>
              <a:rPr lang="zh-CN" altLang="zh-CN" sz="1200" dirty="0">
                <a:solidFill>
                  <a:srgbClr val="CC7832"/>
                </a:solidFill>
                <a:latin typeface="Arial Unicode MS"/>
                <a:ea typeface="JetBrains Mono"/>
              </a:rPr>
              <a:t>import </a:t>
            </a:r>
            <a:r>
              <a:rPr lang="en-US" altLang="zh-CN" sz="1200" dirty="0">
                <a:solidFill>
                  <a:srgbClr val="A9B7C6"/>
                </a:solidFill>
                <a:latin typeface="Arial Unicode MS"/>
                <a:ea typeface="JetBrains Mono"/>
              </a:rPr>
              <a:t>numpy</a:t>
            </a:r>
            <a:r>
              <a:rPr lang="zh-CN" altLang="zh-CN" sz="1200" dirty="0">
                <a:solidFill>
                  <a:srgbClr val="A9B7C6"/>
                </a:solidFill>
                <a:latin typeface="Arial Unicode MS"/>
                <a:ea typeface="JetBrains Mono"/>
              </a:rPr>
              <a:t> </a:t>
            </a:r>
            <a:r>
              <a:rPr lang="zh-CN" altLang="zh-CN" sz="1200" dirty="0">
                <a:solidFill>
                  <a:srgbClr val="CC7832"/>
                </a:solidFill>
                <a:latin typeface="Arial Unicode MS"/>
                <a:ea typeface="JetBrains Mono"/>
              </a:rPr>
              <a:t>as </a:t>
            </a:r>
            <a:r>
              <a:rPr lang="en-US" altLang="zh-CN" sz="1200" dirty="0">
                <a:solidFill>
                  <a:srgbClr val="A9B7C6"/>
                </a:solidFill>
                <a:latin typeface="Arial Unicode MS"/>
                <a:ea typeface="JetBrains Mono"/>
              </a:rPr>
              <a:t>np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/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/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file_name = os.path.join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data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multiple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_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variable.txt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ata = pd.read_table(file_nam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sep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\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header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None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quoting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# print(data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# print(data[0], data[1]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/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x = []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len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data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)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train_x.append(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.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ata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[i]]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, data[1][i], data[2][i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C28FDD12-9DFE-4364-A4E3-07B154B15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674" y="3990547"/>
            <a:ext cx="5020099" cy="646331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x = np.array(train_x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y = np.array(data[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y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2618125"/>
      </p:ext>
    </p:extLst>
  </p:cSld>
  <p:clrMapOvr>
    <a:masterClrMapping/>
  </p:clrMapOvr>
  <p:transition spd="slow">
    <p:pull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76690C6-03F7-40A3-9679-59AD5ECA19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klear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4E25D89-F7BF-425A-A109-BAF01A89EF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模型定义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训练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查看结果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B0B2B301-7319-433B-BE6D-827E8C8C7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1181100"/>
            <a:ext cx="5097623" cy="45720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.linear_model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inearRegression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r = LinearRegression(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522AA1E-EDCA-4A53-9199-ABD407003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2294751"/>
            <a:ext cx="5097623" cy="276999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r.fit(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y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7D1EF30E-DF32-44A2-A553-6A9157BF8B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3335948"/>
            <a:ext cx="5081721" cy="646331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lr.coef_) 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  <a:t># weight theta_1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lr.intercept_)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  <a:t># bias theta_0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lr.predict([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.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25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, 0.25, 0.25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)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C3EA3855-1159-485D-B9C4-4E2AE7F550A4}"/>
              </a:ext>
            </a:extLst>
          </p:cNvPr>
          <p:cNvSpPr/>
          <p:nvPr/>
        </p:nvSpPr>
        <p:spPr>
          <a:xfrm>
            <a:off x="5480104" y="1077912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637B492-72A1-4E0C-92F3-FB8F1C049309}"/>
              </a:ext>
            </a:extLst>
          </p:cNvPr>
          <p:cNvSpPr/>
          <p:nvPr/>
        </p:nvSpPr>
        <p:spPr>
          <a:xfrm>
            <a:off x="5862430" y="1471101"/>
            <a:ext cx="29184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0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结果各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E71D00FE-5A37-4801-85A8-C627BA066BCF}"/>
              </a:ext>
            </a:extLst>
          </p:cNvPr>
          <p:cNvSpPr/>
          <p:nvPr/>
        </p:nvSpPr>
        <p:spPr>
          <a:xfrm>
            <a:off x="5480104" y="2925744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CB3E2A4-A413-44E3-9D8A-3C4BE009C2E5}"/>
              </a:ext>
            </a:extLst>
          </p:cNvPr>
          <p:cNvSpPr/>
          <p:nvPr/>
        </p:nvSpPr>
        <p:spPr>
          <a:xfrm>
            <a:off x="5862430" y="3180434"/>
            <a:ext cx="29184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如果特征输入为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.25, 0.25, 0.25] 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请问模型预测的结果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1313946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3CB865-D6FF-4FA7-9F0F-90DA684C48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era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0C3D165-9E69-40CD-8A30-AE39DB0D49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63389"/>
            <a:ext cx="8523798" cy="4121188"/>
          </a:xfrm>
        </p:spPr>
        <p:txBody>
          <a:bodyPr/>
          <a:lstStyle/>
          <a:p>
            <a:r>
              <a:rPr lang="zh-CN" altLang="en-US" dirty="0"/>
              <a:t>读取数据</a:t>
            </a:r>
            <a:endParaRPr lang="en-US" altLang="zh-CN" dirty="0"/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0306C6F6-43EE-49A7-BDAA-66CF9D719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004" y="1325255"/>
            <a:ext cx="4995913" cy="249299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os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anda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d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py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p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/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file_name = os.path.join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data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multiple_variable.txt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 = pd.read_table(file_nam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ep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\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header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None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quoting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/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  = []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i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len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data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)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train_x.append([data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[i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[i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[i]]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/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 = np.array(train_x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 = np.array(data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7769828"/>
      </p:ext>
    </p:extLst>
  </p:cSld>
  <p:clrMapOvr>
    <a:masterClrMapping/>
  </p:clrMapOvr>
  <p:transition spd="slow">
    <p:pull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48091F-ACC6-4ECA-8801-80634A6A91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era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1F3DF15-6A69-4F13-9005-30CF354B59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定义模型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训练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/>
              <a:t>查看结果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ED84752-C670-4FF6-9C4A-C3C16E224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008" y="2913287"/>
            <a:ext cx="5097623" cy="1015663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epoch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00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atch_size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0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/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model.compile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optimizer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sgd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los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mean_squared_error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model.fit(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epoch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epoch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batch_size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C038356D-02BB-4DFF-AB4A-0768C5D19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008" y="4512852"/>
            <a:ext cx="5097623" cy="461665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model.layers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.get_weights(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model.predict(np.array([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25</a:t>
            </a:r>
            <a:r>
              <a:rPr lang="en-US" altLang="zh-CN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,</a:t>
            </a:r>
            <a:r>
              <a:rPr lang="zh-CN" altLang="en-US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 </a:t>
            </a:r>
            <a:r>
              <a:rPr lang="en-US" altLang="zh-CN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0.25,</a:t>
            </a:r>
            <a:r>
              <a:rPr lang="zh-CN" altLang="en-US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 </a:t>
            </a:r>
            <a:r>
              <a:rPr lang="en-US" altLang="zh-CN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0.25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))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D8B68A7C-BACB-4D18-8EF9-FBD04BDA1F25}"/>
              </a:ext>
            </a:extLst>
          </p:cNvPr>
          <p:cNvSpPr/>
          <p:nvPr/>
        </p:nvSpPr>
        <p:spPr>
          <a:xfrm>
            <a:off x="5556304" y="856932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F26B3147-97F1-4799-AB7E-8D3DB465CA60}"/>
              </a:ext>
            </a:extLst>
          </p:cNvPr>
          <p:cNvSpPr/>
          <p:nvPr/>
        </p:nvSpPr>
        <p:spPr>
          <a:xfrm>
            <a:off x="5938630" y="1250121"/>
            <a:ext cx="29184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0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结果各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1BBDCF7E-B942-4ABD-9803-28333CD9FB28}"/>
              </a:ext>
            </a:extLst>
          </p:cNvPr>
          <p:cNvSpPr/>
          <p:nvPr/>
        </p:nvSpPr>
        <p:spPr>
          <a:xfrm>
            <a:off x="5556304" y="2704764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0566367-9A1C-430B-96B5-971A26A2E627}"/>
              </a:ext>
            </a:extLst>
          </p:cNvPr>
          <p:cNvSpPr/>
          <p:nvPr/>
        </p:nvSpPr>
        <p:spPr>
          <a:xfrm>
            <a:off x="5851952" y="2951210"/>
            <a:ext cx="29184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 algn="just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如果特征输入为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.25, 0.25, 0.25]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请问模型预测的结果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Rectangle 1">
            <a:extLst>
              <a:ext uri="{FF2B5EF4-FFF2-40B4-BE49-F238E27FC236}">
                <a16:creationId xmlns:a16="http://schemas.microsoft.com/office/drawing/2014/main" id="{5C3903B5-6475-4E1A-BDDC-6C940AE6CC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008" y="1034712"/>
            <a:ext cx="4995913" cy="1384995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nsorflow.keras.layer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ens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nput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nsorflow.keras.model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Model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/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 = Input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shap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(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train_x.shape[1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 = Dense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activation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linear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(x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/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model = Model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826036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F4C329-582C-436E-8017-81EB6EEB10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士顿房价预测</a:t>
            </a:r>
            <a:r>
              <a:rPr lang="en-US" altLang="zh-CN" dirty="0"/>
              <a:t>-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66355F1-5CB2-43C2-9546-2B47C78A1A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加载数据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860412B1-840F-457A-8A10-1EB44503A6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390" y="1092020"/>
            <a:ext cx="6066264" cy="3893374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os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random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anda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d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ensorflow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/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f.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B200B2"/>
                </a:solidFill>
                <a:effectLst/>
                <a:latin typeface="Arial Unicode MS" panose="020B0604020202020204"/>
                <a:ea typeface="JetBrains Mono"/>
              </a:rPr>
              <a:t>__version__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/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file = os.path.join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data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housing.train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data = pd.read_table(train_fil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ep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\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header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None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quoting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/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est_file = os.path.join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data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housing.test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est_data = pd.read_table(test_fil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ep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\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header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None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quoting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/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x_train = train_data.iloc[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_train = train_data.iloc[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x_test = test_data.iloc[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_test = test_data.iloc[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/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x_trai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_train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9380640"/>
      </p:ext>
    </p:extLst>
  </p:cSld>
  <p:clrMapOvr>
    <a:masterClrMapping/>
  </p:clrMapOvr>
  <p:transition spd="slow">
    <p:pull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710B1D-DE74-40BF-B20C-BB35DB7700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士顿房价预测</a:t>
            </a:r>
            <a:r>
              <a:rPr lang="en-US" altLang="zh-CN" dirty="0"/>
              <a:t>-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EDD7828-BA64-4BBA-B41B-6236B3232A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特征缩放</a:t>
            </a:r>
            <a:r>
              <a:rPr lang="en-US" altLang="zh-CN" dirty="0"/>
              <a:t>(Feature Scaling)</a:t>
            </a:r>
            <a:endParaRPr lang="zh-CN" altLang="en-US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2AF23B86-0ECB-4786-BAD7-75B17D372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917" y="1181945"/>
            <a:ext cx="4938856" cy="2092881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# feature scaling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.preprocessing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tandardScaler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caler = StandardScaler(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caler.fit(pd.concat([x_trai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est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axis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rain_scaled = scaler.transform(x_train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est_scaled = scaler.transform(x_test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/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rain_scaled = tf.constant(x_train_scaled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tf.float32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train = tf.constant(y_trai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tf.float32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est_scaled = tf.constant(x_test_scaled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dty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tf.float32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5301614"/>
      </p:ext>
    </p:extLst>
  </p:cSld>
  <p:clrMapOvr>
    <a:masterClrMapping/>
  </p:clrMapOvr>
  <p:transition spd="slow">
    <p:pull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63BE315-09CA-4453-9A0B-EF57E520E1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士顿房价预测</a:t>
            </a:r>
            <a:r>
              <a:rPr lang="en-US" altLang="zh-CN" dirty="0"/>
              <a:t>-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4573D1-F266-42EA-B61E-71C327B45F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据迭代器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52E199E5-C879-4F93-95E1-6E69364DF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1076604"/>
            <a:ext cx="6277070" cy="2693045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def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Arial Unicode MS"/>
                <a:ea typeface="JetBrains Mono"/>
              </a:rPr>
              <a:t>data_iter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batch_siz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features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abels):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num_examples =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len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features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indices =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list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rang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num_examples)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random.shuffle(indices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rang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um_examples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batch_size):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j = indices[i: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min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i+batch_siz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um_examples)]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yield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f.gather(features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axis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indices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j)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f.gather(labels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axis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indices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j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/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batch_size =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64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/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ata_iter(batch_siz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rain_scaled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train):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X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break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1625963"/>
      </p:ext>
    </p:extLst>
  </p:cSld>
  <p:clrMapOvr>
    <a:masterClrMapping/>
  </p:clrMapOvr>
  <p:transition spd="slow">
    <p:pull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65B45B-5155-4335-85F2-0F3F9AD017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士顿房价预测</a:t>
            </a:r>
            <a:r>
              <a:rPr lang="en-US" altLang="zh-CN" dirty="0"/>
              <a:t>-TensorFlow</a:t>
            </a:r>
            <a:endParaRPr lang="zh-CN" altLang="en-US" dirty="0"/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7114BFCD-4850-4A92-93AE-5BE4C3BEFF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</p:spPr>
        <p:txBody>
          <a:bodyPr/>
          <a:lstStyle/>
          <a:p>
            <a:r>
              <a:rPr lang="zh-CN" altLang="en-US" dirty="0"/>
              <a:t>定义模型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定义损失函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定义训练器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FBA3695-516C-4C1D-B053-91CF032175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455846"/>
              </p:ext>
            </p:extLst>
          </p:nvPr>
        </p:nvGraphicFramePr>
        <p:xfrm>
          <a:off x="5488427" y="2857974"/>
          <a:ext cx="3700263" cy="76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3" imgW="1790640" imgH="368280" progId="Equation.DSMT4">
                  <p:embed/>
                </p:oleObj>
              </mc:Choice>
              <mc:Fallback>
                <p:oleObj name="Equation" r:id="rId3" imgW="1790640" imgH="3682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54E7D51E-D3BE-4641-AE27-2874E525AA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8427" y="2857974"/>
                        <a:ext cx="3700263" cy="761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59D1CCC-70BD-4355-9544-D190375CC3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901937"/>
              </p:ext>
            </p:extLst>
          </p:nvPr>
        </p:nvGraphicFramePr>
        <p:xfrm>
          <a:off x="6520481" y="1435451"/>
          <a:ext cx="147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5" imgW="1473120" imgH="431640" progId="Equation.DSMT4">
                  <p:embed/>
                </p:oleObj>
              </mc:Choice>
              <mc:Fallback>
                <p:oleObj name="Equation" r:id="rId5" imgW="1473120" imgH="4316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B1C2754E-9C3D-4963-AE10-687E9F4C4F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20481" y="1435451"/>
                        <a:ext cx="1473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3087E84-6DBB-4A8C-B3A6-3CAB469DB0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558141"/>
              </p:ext>
            </p:extLst>
          </p:nvPr>
        </p:nvGraphicFramePr>
        <p:xfrm>
          <a:off x="5055461" y="4235094"/>
          <a:ext cx="4114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7" imgW="4114800" imgH="749160" progId="Equation.DSMT4">
                  <p:embed/>
                </p:oleObj>
              </mc:Choice>
              <mc:Fallback>
                <p:oleObj name="Equation" r:id="rId7" imgW="4114800" imgH="74916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731AEE46-F7E5-485B-9C7C-2B29B31D21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55461" y="4235094"/>
                        <a:ext cx="41148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>
            <a:extLst>
              <a:ext uri="{FF2B5EF4-FFF2-40B4-BE49-F238E27FC236}">
                <a16:creationId xmlns:a16="http://schemas.microsoft.com/office/drawing/2014/main" id="{6AA37691-A0B8-4CAC-9D97-D0301A59AE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33" y="1005020"/>
            <a:ext cx="6284504" cy="1292662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1 = tf.Variable(tf.random.normal((x_train_scaled.shape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stddev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.0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0 = tf.Variable(tf.zeros(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theta_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0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/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def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FFC66D"/>
                </a:solidFill>
                <a:effectLst/>
                <a:latin typeface="Arial Unicode MS"/>
                <a:ea typeface="JetBrains Mono"/>
              </a:rPr>
              <a:t>linreg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X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0)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return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f.matmul(X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1) + theta_0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2FC192D2-895A-4A02-91AD-02A67E1A0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33" y="2992276"/>
            <a:ext cx="4366494" cy="492443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def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FFC66D"/>
                </a:solidFill>
                <a:effectLst/>
                <a:latin typeface="Arial Unicode MS"/>
                <a:ea typeface="JetBrains Mono"/>
              </a:rPr>
              <a:t>squared_loss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y_ha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)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return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y_hat - tf.reshape(y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hat.shape)) **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/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99303FA8-1C7D-4103-8B4A-A3CE2A0F78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33" y="4163468"/>
            <a:ext cx="4425967" cy="892552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def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FFC66D"/>
                </a:solidFill>
                <a:effectLst/>
                <a:latin typeface="Arial Unicode MS"/>
                <a:ea typeface="JetBrains Mono"/>
              </a:rPr>
              <a:t>sgd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params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r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batch_siz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grads)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1" u="none" strike="noStrike" cap="none" normalizeH="0" baseline="0">
                <a:ln>
                  <a:noFill/>
                </a:ln>
                <a:solidFill>
                  <a:srgbClr val="629755"/>
                </a:solidFill>
                <a:effectLst/>
                <a:latin typeface="Arial Unicode MS"/>
                <a:ea typeface="JetBrains Mono"/>
              </a:rPr>
              <a:t>"""Mini-batch stochastic gradient descent."""</a:t>
            </a:r>
            <a:br>
              <a:rPr kumimoji="0" lang="zh-CN" altLang="zh-CN" sz="1300" b="0" i="1" u="none" strike="noStrike" cap="none" normalizeH="0" baseline="0">
                <a:ln>
                  <a:noFill/>
                </a:ln>
                <a:solidFill>
                  <a:srgbClr val="629755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1" u="none" strike="noStrike" cap="none" normalizeH="0" baseline="0">
                <a:ln>
                  <a:noFill/>
                </a:ln>
                <a:solidFill>
                  <a:srgbClr val="629755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aram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enumerat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params):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param.assign_sub(lr * grads[i] / batch_size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4026628"/>
      </p:ext>
    </p:extLst>
  </p:cSld>
  <p:clrMapOvr>
    <a:masterClrMapping/>
  </p:clrMapOvr>
  <p:transition spd="slow">
    <p:pull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25362D-F824-4A9D-BD47-9447D35322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士顿房价预测</a:t>
            </a:r>
            <a:r>
              <a:rPr lang="en-US" altLang="zh-CN" dirty="0"/>
              <a:t>-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6B0BD3-8A42-4F69-ACFF-D1FDF9AF1B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模型训练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测试集预测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21F32FBB-7951-4238-B00B-307511746F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1128644"/>
            <a:ext cx="5704640" cy="2693045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r =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.03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um_epochs =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200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et = linreg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oss = squared_loss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epoch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rang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num_epochs):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ata_iter(batch_siz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rain_scaled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train):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with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f.GradientTape()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as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: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t.watch([theta_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0]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    l = tf.reduce_sum(loss(net(X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0)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)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grads = t.gradient(l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[theta_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0]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sgd([theta_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0]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r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batch_size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grads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train_l = loss(net(x_train_scaled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0)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train)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epoch %d, loss %f'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% (epoch +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f.reduce_mean(train_l))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ED336A33-D305-40D4-8F21-0B6D322F2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4380088"/>
            <a:ext cx="5688738" cy="492443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pred = net(x_test_scaled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heta_0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y_pred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5763937"/>
      </p:ext>
    </p:extLst>
  </p:cSld>
  <p:clrMapOvr>
    <a:masterClrMapping/>
  </p:clrMapOvr>
  <p:transition spd="slow">
    <p:pull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B96818-3F09-486A-882E-4C87968950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F8F696D-2CC5-4A6F-80CF-AAACC42BD3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恶性肿瘤分类</a:t>
            </a:r>
            <a:endParaRPr lang="en-US" altLang="zh-CN" dirty="0"/>
          </a:p>
          <a:p>
            <a:r>
              <a:rPr lang="zh-CN" altLang="en-US" dirty="0"/>
              <a:t>如果                    ，模型预测分类为</a:t>
            </a:r>
            <a:endParaRPr lang="en-US" altLang="zh-CN" dirty="0"/>
          </a:p>
          <a:p>
            <a:r>
              <a:rPr lang="zh-CN" altLang="en-US" dirty="0"/>
              <a:t>如果                    ，模型预测分类为 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DA45378-C82F-44F8-AF9F-C7D05BB206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231" y="2192505"/>
            <a:ext cx="7333782" cy="2740518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19306C6-112A-417D-83A0-615CC6754F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178789"/>
              </p:ext>
            </p:extLst>
          </p:nvPr>
        </p:nvGraphicFramePr>
        <p:xfrm>
          <a:off x="1316831" y="1027094"/>
          <a:ext cx="135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1358640" imgH="380880" progId="Equation.DSMT4">
                  <p:embed/>
                </p:oleObj>
              </mc:Choice>
              <mc:Fallback>
                <p:oleObj name="Equation" r:id="rId4" imgW="13586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6831" y="1027094"/>
                        <a:ext cx="1358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64D92B1-1CAA-4A0A-845C-7CD46F529A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702447"/>
              </p:ext>
            </p:extLst>
          </p:nvPr>
        </p:nvGraphicFramePr>
        <p:xfrm>
          <a:off x="4836439" y="1046144"/>
          <a:ext cx="60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6" imgW="609480" imgH="342720" progId="Equation.DSMT4">
                  <p:embed/>
                </p:oleObj>
              </mc:Choice>
              <mc:Fallback>
                <p:oleObj name="Equation" r:id="rId6" imgW="609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36439" y="1046144"/>
                        <a:ext cx="609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A8D9C87-2E24-4648-A541-5A61E0964A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750145"/>
              </p:ext>
            </p:extLst>
          </p:nvPr>
        </p:nvGraphicFramePr>
        <p:xfrm>
          <a:off x="1316831" y="1428898"/>
          <a:ext cx="135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8" imgW="1358640" imgH="380880" progId="Equation.DSMT4">
                  <p:embed/>
                </p:oleObj>
              </mc:Choice>
              <mc:Fallback>
                <p:oleObj name="Equation" r:id="rId8" imgW="13586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16831" y="1428898"/>
                        <a:ext cx="1358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0A3BA2E-FA48-4F88-9ABE-BDDA79317A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364045"/>
              </p:ext>
            </p:extLst>
          </p:nvPr>
        </p:nvGraphicFramePr>
        <p:xfrm>
          <a:off x="4811713" y="1428750"/>
          <a:ext cx="660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0" imgW="660240" imgH="342720" progId="Equation.DSMT4">
                  <p:embed/>
                </p:oleObj>
              </mc:Choice>
              <mc:Fallback>
                <p:oleObj name="Equation" r:id="rId10" imgW="6602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11713" y="1428750"/>
                        <a:ext cx="660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9269711"/>
      </p:ext>
    </p:extLst>
  </p:cSld>
  <p:clrMapOvr>
    <a:masterClrMapping/>
  </p:clrMapOvr>
  <p:transition spd="slow">
    <p:pull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D3767F-5F61-4383-9111-E39854EA33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士顿房价预测</a:t>
            </a:r>
            <a:r>
              <a:rPr lang="en-US" altLang="zh-CN" dirty="0"/>
              <a:t>-Sklear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8FB3AFF-B2A3-4E0E-BCA6-BA6AB7EAFC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加载数据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AB2CAEF8-8CA2-412C-A75F-235208E6BC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5" y="1146777"/>
            <a:ext cx="5798634" cy="3293209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os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random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anda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a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d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/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file = os.path.join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data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housing.train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data = pd.read_table(train_fil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sep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\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header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None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quoting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/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st_file = os.path.join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data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housing.test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st_data = pd.read_table(test_fil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sep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\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header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None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quoting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/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rain = train_data.iloc[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train = train_data.iloc[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est = test_data.iloc[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test = test_data.iloc[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/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x_trai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train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1908320"/>
      </p:ext>
    </p:extLst>
  </p:cSld>
  <p:clrMapOvr>
    <a:masterClrMapping/>
  </p:clrMapOvr>
  <p:transition spd="slow">
    <p:pull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2467F0-AF5F-4100-A341-18E2E795AB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士顿房价预测</a:t>
            </a:r>
            <a:r>
              <a:rPr lang="en-US" altLang="zh-CN" dirty="0"/>
              <a:t>-Sklear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CA751D6-8856-4792-ADCA-04320D9214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特征缩放</a:t>
            </a:r>
            <a:r>
              <a:rPr lang="en-US" altLang="zh-CN" dirty="0"/>
              <a:t>(Feature Scaling)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定义模型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训练与预测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F67B0893-7961-42F6-89F7-109BD5C1B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1098835"/>
            <a:ext cx="5081721" cy="1292662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# feature scaling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.preprocessing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tandardScaler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caler = StandardScaler(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caler.fit(pd.concat([x_trai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est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axis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rain_scaled = scaler.transform(x_train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est_scaled = scaler.transform(x_test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115742C-4DC4-4AD9-B36A-9B56ADFD16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2865566"/>
            <a:ext cx="5081721" cy="492443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.linear_model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inearRegression</a:t>
            </a:r>
            <a:b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r = LinearRegression(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92E456BE-996C-4F68-9B06-E3BEF3871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100" y="4003552"/>
            <a:ext cx="5081721" cy="892552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r.fit(x_train_scaled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train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/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pred = lr.predict(x_test_scaled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y_pred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1576008"/>
      </p:ext>
    </p:extLst>
  </p:cSld>
  <p:clrMapOvr>
    <a:masterClrMapping/>
  </p:clrMapOvr>
  <p:transition spd="slow">
    <p:pull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41380E-D2C1-423F-9A62-C5AFE1E430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士顿房价预测</a:t>
            </a:r>
            <a:r>
              <a:rPr lang="en-US" altLang="zh-CN" dirty="0"/>
              <a:t>-Kera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A64D9C-333B-4E1A-AF7B-AB79AC0483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加载数据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53BCF098-B4F5-4C1A-ADA3-5B7C21EB5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1025113"/>
            <a:ext cx="5547489" cy="3893374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os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random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anda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a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d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nsorflow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a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f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/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tf.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B200B2"/>
                </a:solidFill>
                <a:effectLst/>
                <a:latin typeface="Arial Unicode MS"/>
                <a:ea typeface="JetBrains Mono"/>
              </a:rPr>
              <a:t>__version__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/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file = os.path.join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data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housing.train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data = pd.read_table(train_fil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sep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\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header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None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quoting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/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st_file = os.path.join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data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housing.test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st_data = pd.read_table(test_fil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sep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\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header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None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quoting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/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rain = train_data.iloc[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train = train_data.iloc[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est = test_data.iloc[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test = test_data.iloc[: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3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/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x_trai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train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8065632"/>
      </p:ext>
    </p:extLst>
  </p:cSld>
  <p:clrMapOvr>
    <a:masterClrMapping/>
  </p:clrMapOvr>
  <p:transition spd="slow">
    <p:pull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9BE8DA-3CBD-4AB8-85BB-CC002D7098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士顿房价预测</a:t>
            </a:r>
            <a:r>
              <a:rPr lang="en-US" altLang="zh-CN" dirty="0"/>
              <a:t>-Kera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1C6DDE3-EE94-4E07-B6FB-BD53242853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特征缩放</a:t>
            </a:r>
            <a:r>
              <a:rPr lang="en-US" altLang="zh-CN" dirty="0"/>
              <a:t>(Feature Scaling)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模型定义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EC6DAA59-6123-449F-BC2C-51ADAF5787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1076532"/>
            <a:ext cx="5097623" cy="1292662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  <a:t># feature scaling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.preprocessing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tandardScaler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caler = StandardScaler(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caler.fit(pd.concat([x_trai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est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axis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rain_scaled = scaler.transform(x_train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_test_scaled = scaler.transform(x_test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40C8B43-4B39-45DC-9DF4-27DF3436E4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49" y="2901950"/>
            <a:ext cx="5097623" cy="1492716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nsorflow.keras.layer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ens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nput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ensorflow.keras.model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Model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/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x = Input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shap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(x_train_scaled.shape[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 = Dense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activatio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linear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(x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/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model = Model(x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9662867"/>
      </p:ext>
    </p:extLst>
  </p:cSld>
  <p:clrMapOvr>
    <a:masterClrMapping/>
  </p:clrMapOvr>
  <p:transition spd="slow">
    <p:pull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0F21EB-298C-45BE-A0BD-7D184C641A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士顿房价预测</a:t>
            </a:r>
            <a:r>
              <a:rPr lang="en-US" altLang="zh-CN" dirty="0"/>
              <a:t>-Kera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BF37E1D-EA67-44BD-817E-DC29F428AC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模型训练与预测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性能评估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61AAEF35-44D3-4B5B-8CC6-2CD21C346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1125188"/>
            <a:ext cx="5660035" cy="1492716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epoch =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00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batch_size =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64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model.compile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optimizer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sgd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loss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'mean_squared_error'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model.fit(x_train_scaled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train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epochs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epoch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batch_siz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batch_size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/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pred = model.predict(x_test_scaled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batch_size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batch_size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y_pred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D7EA320-E400-427B-A88F-A2F8D2329B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3348660"/>
            <a:ext cx="7109694" cy="1169551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.metrics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mean_absolute_error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mean_squared_error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math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"Root Mean Squared Error: %.3f"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% (math.sqrt(mean_squared_error(y_tes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pred))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"Mean Absolute Error: %.3f"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% (mean_absolute_error(y_test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pred)))</a:t>
            </a:r>
            <a:b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4418547"/>
      </p:ext>
    </p:extLst>
  </p:cSld>
  <p:clrMapOvr>
    <a:masterClrMapping/>
  </p:clrMapOvr>
  <p:transition spd="slow">
    <p:pull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1542097" y="2514283"/>
            <a:ext cx="6059805" cy="83058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rthographicFront"/>
              <a:lightRig rig="threePt" dir="t"/>
            </a:scene3d>
            <a:sp3d extrusionH="57150">
              <a:bevelT w="0" h="0"/>
            </a:sp3d>
          </a:bodyPr>
          <a:lstStyle>
            <a:defPPr>
              <a:defRPr lang="zh-CN"/>
            </a:defPPr>
            <a:lvl1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kumimoji="0" sz="7200" b="0" i="0" u="none" strike="noStrike" cap="none" spc="0" normalizeH="0" baseline="0">
                <a:ln>
                  <a:noFill/>
                </a:ln>
                <a:gradFill>
                  <a:gsLst>
                    <a:gs pos="0">
                      <a:prstClr val="white"/>
                    </a:gs>
                    <a:gs pos="55000">
                      <a:srgbClr val="FCE291"/>
                    </a:gs>
                  </a:gsLst>
                  <a:lin ang="5400000" scaled="1"/>
                </a:gradFill>
                <a:effectLst>
                  <a:outerShdw blurRad="317500" sx="103000" sy="103000" algn="ctr" rotWithShape="0">
                    <a:srgbClr val="FCE291">
                      <a:alpha val="60000"/>
                    </a:srgbClr>
                  </a:outerShdw>
                </a:effectLst>
                <a:uLnTx/>
                <a:uFillTx/>
                <a:latin typeface="方正清刻本悦宋简体"/>
                <a:ea typeface="方正清刻本悦宋简体"/>
                <a:cs typeface="+mj-cs"/>
              </a:defRPr>
            </a:lvl1pPr>
          </a:lstStyle>
          <a:p>
            <a:r>
              <a:rPr lang="zh-CN" altLang="en-US" sz="5400" dirty="0">
                <a:solidFill>
                  <a:schemeClr val="bg1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谢谢大家</a:t>
            </a:r>
          </a:p>
        </p:txBody>
      </p:sp>
    </p:spTree>
  </p:cSld>
  <p:clrMapOvr>
    <a:masterClrMapping/>
  </p:clrMapOvr>
  <p:transition spd="slow">
    <p:pull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23D4A72-F56B-471F-B2DB-743C70F619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1977EB0-7D2E-4438-98ED-CA7794B6F3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分类目标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=0 </a:t>
            </a:r>
            <a:r>
              <a:rPr lang="zh-CN" altLang="en-US" dirty="0">
                <a:latin typeface="Times New Roman" panose="02020603050405020304" pitchFamily="18" charset="0"/>
              </a:rPr>
              <a:t>或者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=1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但是             的取值范围是</a:t>
            </a:r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因此，逻辑斯蒂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回归</a:t>
            </a: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zh-CN" altLang="en-US" dirty="0">
                <a:solidFill>
                  <a:srgbClr val="0070C0"/>
                </a:solidFill>
                <a:latin typeface="Times New Roman" panose="02020603050405020304" pitchFamily="18" charset="0"/>
              </a:rPr>
              <a:t>分类</a:t>
            </a:r>
            <a:r>
              <a:rPr lang="zh-CN" altLang="en-US" dirty="0">
                <a:latin typeface="Times New Roman" panose="02020603050405020304" pitchFamily="18" charset="0"/>
              </a:rPr>
              <a:t>）的目标就是：</a:t>
            </a:r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模型表示                    其中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889AF82-8E59-487D-B4ED-EC1CD04D5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860515"/>
              </p:ext>
            </p:extLst>
          </p:nvPr>
        </p:nvGraphicFramePr>
        <p:xfrm>
          <a:off x="1257299" y="1038224"/>
          <a:ext cx="68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685800" imgH="380880" progId="Equation.DSMT4">
                  <p:embed/>
                </p:oleObj>
              </mc:Choice>
              <mc:Fallback>
                <p:oleObj name="Equation" r:id="rId3" imgW="685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7299" y="1038224"/>
                        <a:ext cx="685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D1FBC6E-7307-46C2-9FF0-6761633BB5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584852"/>
              </p:ext>
            </p:extLst>
          </p:nvPr>
        </p:nvGraphicFramePr>
        <p:xfrm>
          <a:off x="3646488" y="1031080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5" imgW="1079280" imgH="380880" progId="Equation.DSMT4">
                  <p:embed/>
                </p:oleObj>
              </mc:Choice>
              <mc:Fallback>
                <p:oleObj name="Equation" r:id="rId5" imgW="1079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6488" y="1031080"/>
                        <a:ext cx="1079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0B5F1AE-23AE-4976-B5A9-770D2ED5A3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474348"/>
              </p:ext>
            </p:extLst>
          </p:nvPr>
        </p:nvGraphicFramePr>
        <p:xfrm>
          <a:off x="4969669" y="1031080"/>
          <a:ext cx="1130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7" imgW="1130040" imgH="380880" progId="Equation.DSMT4">
                  <p:embed/>
                </p:oleObj>
              </mc:Choice>
              <mc:Fallback>
                <p:oleObj name="Equation" r:id="rId7" imgW="11300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69669" y="1031080"/>
                        <a:ext cx="1130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BE84BCC-E348-4C5F-9E8C-C612AA4B8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349178"/>
              </p:ext>
            </p:extLst>
          </p:nvPr>
        </p:nvGraphicFramePr>
        <p:xfrm>
          <a:off x="1993305" y="2385222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9" imgW="1523880" imgH="380880" progId="Equation.DSMT4">
                  <p:embed/>
                </p:oleObj>
              </mc:Choice>
              <mc:Fallback>
                <p:oleObj name="Equation" r:id="rId9" imgW="1523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93305" y="2385222"/>
                        <a:ext cx="1524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25046C1-C606-456E-BE87-FEEE42272D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306467"/>
              </p:ext>
            </p:extLst>
          </p:nvPr>
        </p:nvGraphicFramePr>
        <p:xfrm>
          <a:off x="590217" y="3688557"/>
          <a:ext cx="19431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1" imgW="1942920" imgH="1269720" progId="Equation.DSMT4">
                  <p:embed/>
                </p:oleObj>
              </mc:Choice>
              <mc:Fallback>
                <p:oleObj name="Equation" r:id="rId11" imgW="194292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0217" y="3688557"/>
                        <a:ext cx="1943100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F313380-8BC8-4226-A824-0DE54D04ED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007985"/>
              </p:ext>
            </p:extLst>
          </p:nvPr>
        </p:nvGraphicFramePr>
        <p:xfrm>
          <a:off x="3233936" y="3586957"/>
          <a:ext cx="1689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3" imgW="1688760" imgH="736560" progId="Equation.DSMT4">
                  <p:embed/>
                </p:oleObj>
              </mc:Choice>
              <mc:Fallback>
                <p:oleObj name="Equation" r:id="rId13" imgW="16887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33936" y="3586957"/>
                        <a:ext cx="16891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8B7525EC-5920-4625-9AFE-665B80C169F1}"/>
              </a:ext>
            </a:extLst>
          </p:cNvPr>
          <p:cNvSpPr txBox="1"/>
          <p:nvPr/>
        </p:nvSpPr>
        <p:spPr>
          <a:xfrm>
            <a:off x="2857698" y="4403939"/>
            <a:ext cx="34286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gmoid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、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gistic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9F15EE15-1E7E-43CF-9D1E-680472327F4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572000" y="1817871"/>
            <a:ext cx="4465651" cy="2056127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D580216C-8AA9-4E4B-B164-68CEFF01E1F1}"/>
              </a:ext>
            </a:extLst>
          </p:cNvPr>
          <p:cNvSpPr txBox="1"/>
          <p:nvPr/>
        </p:nvSpPr>
        <p:spPr>
          <a:xfrm>
            <a:off x="6804825" y="4148879"/>
            <a:ext cx="2139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寻求最优的参数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ADFB02D6-9C00-451D-8ED6-CAB09B3A0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576967"/>
              </p:ext>
            </p:extLst>
          </p:nvPr>
        </p:nvGraphicFramePr>
        <p:xfrm>
          <a:off x="8553783" y="4193845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6" imgW="203040" imgH="279360" progId="Equation.DSMT4">
                  <p:embed/>
                </p:oleObj>
              </mc:Choice>
              <mc:Fallback>
                <p:oleObj name="Equation" r:id="rId16" imgW="20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553783" y="4193845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6F379C2D-210D-4A61-B9BC-E54A78FED9C9}"/>
              </a:ext>
            </a:extLst>
          </p:cNvPr>
          <p:cNvSpPr txBox="1"/>
          <p:nvPr/>
        </p:nvSpPr>
        <p:spPr>
          <a:xfrm>
            <a:off x="6743700" y="4029075"/>
            <a:ext cx="2200550" cy="578644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76047586"/>
      </p:ext>
    </p:extLst>
  </p:cSld>
  <p:clrMapOvr>
    <a:masterClrMapping/>
  </p:clrMapOvr>
  <p:transition spd="slow">
    <p:pull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998DCF-EF01-4127-B0D7-89BD4B0999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A0C5EB3-9F9D-4746-9058-4AAFEE77E0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          </a:t>
            </a:r>
            <a:r>
              <a:rPr lang="zh-CN" altLang="en-US" dirty="0"/>
              <a:t>可以表示为输入特征</a:t>
            </a:r>
            <a:r>
              <a:rPr lang="en-US" altLang="zh-CN" dirty="0"/>
              <a:t>x</a:t>
            </a:r>
            <a:r>
              <a:rPr lang="zh-CN" altLang="en-US" dirty="0"/>
              <a:t>后，模型预测</a:t>
            </a:r>
            <a:r>
              <a:rPr lang="en-US" altLang="zh-CN" dirty="0"/>
              <a:t>y=1</a:t>
            </a:r>
            <a:r>
              <a:rPr lang="zh-CN" altLang="en-US" dirty="0"/>
              <a:t>的概率值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例如，如果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可以告诉病人，</a:t>
            </a:r>
            <a:r>
              <a:rPr lang="en-US" altLang="zh-CN" dirty="0"/>
              <a:t>70%</a:t>
            </a:r>
            <a:r>
              <a:rPr lang="zh-CN" altLang="en-US" dirty="0"/>
              <a:t>的概率肿瘤可能是恶性的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因此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E7C2F7A-998C-46D8-8981-F531301AEB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242790"/>
              </p:ext>
            </p:extLst>
          </p:nvPr>
        </p:nvGraphicFramePr>
        <p:xfrm>
          <a:off x="685800" y="673893"/>
          <a:ext cx="68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685851" imgH="381254" progId="Equation.DSMT4">
                  <p:embed/>
                </p:oleObj>
              </mc:Choice>
              <mc:Fallback>
                <p:oleObj name="Equation" r:id="rId3" imgW="685851" imgH="381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673893"/>
                        <a:ext cx="685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671A8F2-BA05-4E19-AEBD-7790D4CC6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916322"/>
              </p:ext>
            </p:extLst>
          </p:nvPr>
        </p:nvGraphicFramePr>
        <p:xfrm>
          <a:off x="2136775" y="1154906"/>
          <a:ext cx="2819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2819160" imgH="888840" progId="Equation.DSMT4">
                  <p:embed/>
                </p:oleObj>
              </mc:Choice>
              <mc:Fallback>
                <p:oleObj name="Equation" r:id="rId5" imgW="28191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6775" y="1154906"/>
                        <a:ext cx="2819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箭头: 下 5">
            <a:extLst>
              <a:ext uri="{FF2B5EF4-FFF2-40B4-BE49-F238E27FC236}">
                <a16:creationId xmlns:a16="http://schemas.microsoft.com/office/drawing/2014/main" id="{9FB6218A-0330-4E54-B366-519F5BE962A9}"/>
              </a:ext>
            </a:extLst>
          </p:cNvPr>
          <p:cNvSpPr/>
          <p:nvPr/>
        </p:nvSpPr>
        <p:spPr>
          <a:xfrm>
            <a:off x="3157538" y="2078831"/>
            <a:ext cx="457200" cy="2857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C15CEDF-E05D-46FA-9574-14A5398F6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204161"/>
              </p:ext>
            </p:extLst>
          </p:nvPr>
        </p:nvGraphicFramePr>
        <p:xfrm>
          <a:off x="2700338" y="2437295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7" imgW="1371600" imgH="380880" progId="Equation.DSMT4">
                  <p:embed/>
                </p:oleObj>
              </mc:Choice>
              <mc:Fallback>
                <p:oleObj name="Equation" r:id="rId7" imgW="1371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00338" y="2437295"/>
                        <a:ext cx="1371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72AA06C-B7E8-4C8F-A048-0BCD2F58B1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586444"/>
              </p:ext>
            </p:extLst>
          </p:nvPr>
        </p:nvGraphicFramePr>
        <p:xfrm>
          <a:off x="1314450" y="3591886"/>
          <a:ext cx="257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9" imgW="2577960" imgH="380880" progId="Equation.DSMT4">
                  <p:embed/>
                </p:oleObj>
              </mc:Choice>
              <mc:Fallback>
                <p:oleObj name="Equation" r:id="rId9" imgW="25779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14450" y="3591886"/>
                        <a:ext cx="2578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1F2F217-0D33-4BB9-8C1A-423AD6CD06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662226"/>
              </p:ext>
            </p:extLst>
          </p:nvPr>
        </p:nvGraphicFramePr>
        <p:xfrm>
          <a:off x="1133475" y="4037180"/>
          <a:ext cx="2006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1" imgW="2006280" imgH="342720" progId="Equation.DSMT4">
                  <p:embed/>
                </p:oleObj>
              </mc:Choice>
              <mc:Fallback>
                <p:oleObj name="Equation" r:id="rId11" imgW="2006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33475" y="4037180"/>
                        <a:ext cx="2006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0DDC2CC5-0D2F-447E-AEE2-3ED7642EE34E}"/>
              </a:ext>
            </a:extLst>
          </p:cNvPr>
          <p:cNvSpPr txBox="1"/>
          <p:nvPr/>
        </p:nvSpPr>
        <p:spPr>
          <a:xfrm>
            <a:off x="4710827" y="3413054"/>
            <a:ext cx="3684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=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概率，给定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     为参数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6C8870CC-CC2E-46A7-9F92-7F88A26E9B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118125"/>
              </p:ext>
            </p:extLst>
          </p:nvPr>
        </p:nvGraphicFramePr>
        <p:xfrm>
          <a:off x="7206456" y="3458536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3" imgW="203040" imgH="279360" progId="Equation.DSMT4">
                  <p:embed/>
                </p:oleObj>
              </mc:Choice>
              <mc:Fallback>
                <p:oleObj name="Equation" r:id="rId13" imgW="20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06456" y="3458536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CC32913A-E773-4FF2-A657-471A7791D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602276"/>
              </p:ext>
            </p:extLst>
          </p:nvPr>
        </p:nvGraphicFramePr>
        <p:xfrm>
          <a:off x="4710827" y="3972886"/>
          <a:ext cx="394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5" imgW="3949560" imgH="342720" progId="Equation.DSMT4">
                  <p:embed/>
                </p:oleObj>
              </mc:Choice>
              <mc:Fallback>
                <p:oleObj name="Equation" r:id="rId15" imgW="3949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10827" y="3972886"/>
                        <a:ext cx="3949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6516FD4C-458E-425C-9FCC-C64A5D11B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036265"/>
              </p:ext>
            </p:extLst>
          </p:nvPr>
        </p:nvGraphicFramePr>
        <p:xfrm>
          <a:off x="4710827" y="4448517"/>
          <a:ext cx="394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7" imgW="3949560" imgH="342720" progId="Equation.DSMT4">
                  <p:embed/>
                </p:oleObj>
              </mc:Choice>
              <mc:Fallback>
                <p:oleObj name="Equation" r:id="rId17" imgW="3949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10827" y="4448517"/>
                        <a:ext cx="3949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1898122"/>
      </p:ext>
    </p:extLst>
  </p:cSld>
  <p:clrMapOvr>
    <a:masterClrMapping/>
  </p:clrMapOvr>
  <p:transition spd="slow">
    <p:pull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BE41BE-0B67-48AB-B1B9-AB7A1A9AEF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25576B4-903C-4768-866D-53CBFCB10E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Logistic</a:t>
            </a:r>
            <a:r>
              <a:rPr lang="zh-CN" altLang="en-US" dirty="0"/>
              <a:t>函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>
                <a:latin typeface="Times New Roman" panose="02020603050405020304" pitchFamily="18" charset="0"/>
              </a:rPr>
              <a:t>如果模型预测结果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=1</a:t>
            </a:r>
            <a:r>
              <a:rPr lang="zh-CN" altLang="en-US" dirty="0">
                <a:latin typeface="Times New Roman" panose="02020603050405020304" pitchFamily="18" charset="0"/>
              </a:rPr>
              <a:t>，则</a:t>
            </a:r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如果模型预测结果</a:t>
            </a:r>
            <a:r>
              <a:rPr lang="en-US" altLang="zh-CN" dirty="0"/>
              <a:t>y=0</a:t>
            </a:r>
            <a:r>
              <a:rPr lang="zh-CN" altLang="en-US" dirty="0"/>
              <a:t>，则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809AB67-9F6D-4B9C-BBEE-D25C12EC60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602130"/>
              </p:ext>
            </p:extLst>
          </p:nvPr>
        </p:nvGraphicFramePr>
        <p:xfrm>
          <a:off x="996761" y="1272381"/>
          <a:ext cx="18542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1854000" imgH="1244520" progId="Equation.DSMT4">
                  <p:embed/>
                </p:oleObj>
              </mc:Choice>
              <mc:Fallback>
                <p:oleObj name="Equation" r:id="rId3" imgW="1854000" imgH="12445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825046C1-C606-456E-BE87-FEEE42272D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6761" y="1272381"/>
                        <a:ext cx="18542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C225A480-C182-4DF8-AD26-D77F6C51D61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00525" y="866617"/>
            <a:ext cx="4465651" cy="2056127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0383F7D-7F16-409B-B409-F3553DA243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668644"/>
              </p:ext>
            </p:extLst>
          </p:nvPr>
        </p:nvGraphicFramePr>
        <p:xfrm>
          <a:off x="3777443" y="2865592"/>
          <a:ext cx="135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6" imgW="1358640" imgH="380880" progId="Equation.DSMT4">
                  <p:embed/>
                </p:oleObj>
              </mc:Choice>
              <mc:Fallback>
                <p:oleObj name="Equation" r:id="rId6" imgW="1358640" imgH="3808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D19306C6-112A-417D-83A0-615CC6754F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77443" y="2865592"/>
                        <a:ext cx="1358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06169AE-AE5E-4939-98D3-5D4829A49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102858"/>
              </p:ext>
            </p:extLst>
          </p:nvPr>
        </p:nvGraphicFramePr>
        <p:xfrm>
          <a:off x="3777443" y="3986359"/>
          <a:ext cx="135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8" imgW="1358640" imgH="380880" progId="Equation.DSMT4">
                  <p:embed/>
                </p:oleObj>
              </mc:Choice>
              <mc:Fallback>
                <p:oleObj name="Equation" r:id="rId8" imgW="1358640" imgH="3808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2A8D9C87-2E24-4648-A541-5A61E0964A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77443" y="3986359"/>
                        <a:ext cx="1358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C873A39-039E-49AE-9989-8E76EBD53D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247382"/>
              </p:ext>
            </p:extLst>
          </p:nvPr>
        </p:nvGraphicFramePr>
        <p:xfrm>
          <a:off x="3777443" y="3355024"/>
          <a:ext cx="196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0" imgW="1968480" imgH="342720" progId="Equation.DSMT4">
                  <p:embed/>
                </p:oleObj>
              </mc:Choice>
              <mc:Fallback>
                <p:oleObj name="Equation" r:id="rId10" imgW="1968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77443" y="3355024"/>
                        <a:ext cx="1968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F2814F7-6B97-4B59-8B0D-AC1952EC5A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499219"/>
              </p:ext>
            </p:extLst>
          </p:nvPr>
        </p:nvGraphicFramePr>
        <p:xfrm>
          <a:off x="3795686" y="4484344"/>
          <a:ext cx="196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12" imgW="1968480" imgH="342720" progId="Equation.DSMT4">
                  <p:embed/>
                </p:oleObj>
              </mc:Choice>
              <mc:Fallback>
                <p:oleObj name="Equation" r:id="rId12" imgW="1968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95686" y="4484344"/>
                        <a:ext cx="1968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8137210"/>
      </p:ext>
    </p:extLst>
  </p:cSld>
  <p:clrMapOvr>
    <a:masterClrMapping/>
  </p:clrMapOvr>
  <p:transition spd="slow">
    <p:pull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EE18DD-5C37-4092-978E-87859D24ED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CB89186-7149-4381-AC08-DDA00C1C2F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线性决策平面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25A0A3D-13EC-436A-B455-0F9B54213C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522888"/>
              </p:ext>
            </p:extLst>
          </p:nvPr>
        </p:nvGraphicFramePr>
        <p:xfrm>
          <a:off x="4757738" y="1273175"/>
          <a:ext cx="316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3162240" imgH="380880" progId="Equation.DSMT4">
                  <p:embed/>
                </p:oleObj>
              </mc:Choice>
              <mc:Fallback>
                <p:oleObj name="Equation" r:id="rId3" imgW="3162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57738" y="1273175"/>
                        <a:ext cx="3162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7D8CDF17-797A-4FD2-A5DB-B9F3ED8344BA}"/>
              </a:ext>
            </a:extLst>
          </p:cNvPr>
          <p:cNvSpPr txBox="1"/>
          <p:nvPr/>
        </p:nvSpPr>
        <p:spPr>
          <a:xfrm>
            <a:off x="5550694" y="2064544"/>
            <a:ext cx="5453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-4</a:t>
            </a:r>
            <a:endParaRPr lang="zh-CN" altLang="en-US" sz="2400" dirty="0"/>
          </a:p>
        </p:txBody>
      </p:sp>
      <p:sp>
        <p:nvSpPr>
          <p:cNvPr id="6" name="箭头: 下 5">
            <a:extLst>
              <a:ext uri="{FF2B5EF4-FFF2-40B4-BE49-F238E27FC236}">
                <a16:creationId xmlns:a16="http://schemas.microsoft.com/office/drawing/2014/main" id="{4A26F4A0-2212-442C-BC88-D78BD66B62B5}"/>
              </a:ext>
            </a:extLst>
          </p:cNvPr>
          <p:cNvSpPr/>
          <p:nvPr/>
        </p:nvSpPr>
        <p:spPr>
          <a:xfrm rot="1575687">
            <a:off x="5786437" y="1780909"/>
            <a:ext cx="271462" cy="2357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箭头: 下 6">
            <a:extLst>
              <a:ext uri="{FF2B5EF4-FFF2-40B4-BE49-F238E27FC236}">
                <a16:creationId xmlns:a16="http://schemas.microsoft.com/office/drawing/2014/main" id="{1EE5D46E-5CD4-4270-AE71-0F1E4982DBD1}"/>
              </a:ext>
            </a:extLst>
          </p:cNvPr>
          <p:cNvSpPr/>
          <p:nvPr/>
        </p:nvSpPr>
        <p:spPr>
          <a:xfrm>
            <a:off x="6538912" y="1766622"/>
            <a:ext cx="271462" cy="2357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9F80EFE-3928-44F6-89DF-E847A0BBE5BD}"/>
              </a:ext>
            </a:extLst>
          </p:cNvPr>
          <p:cNvSpPr txBox="1"/>
          <p:nvPr/>
        </p:nvSpPr>
        <p:spPr>
          <a:xfrm>
            <a:off x="6401967" y="2071228"/>
            <a:ext cx="5453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1</a:t>
            </a:r>
            <a:endParaRPr lang="zh-CN" altLang="en-US" sz="2400" dirty="0"/>
          </a:p>
        </p:txBody>
      </p:sp>
      <p:sp>
        <p:nvSpPr>
          <p:cNvPr id="9" name="箭头: 下 8">
            <a:extLst>
              <a:ext uri="{FF2B5EF4-FFF2-40B4-BE49-F238E27FC236}">
                <a16:creationId xmlns:a16="http://schemas.microsoft.com/office/drawing/2014/main" id="{B64C4396-441C-416F-B044-041FE7B048E8}"/>
              </a:ext>
            </a:extLst>
          </p:cNvPr>
          <p:cNvSpPr/>
          <p:nvPr/>
        </p:nvSpPr>
        <p:spPr>
          <a:xfrm>
            <a:off x="7287726" y="1762607"/>
            <a:ext cx="271462" cy="2357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3A82FE8-2EEF-4A30-ABAB-B20BC8BC60EB}"/>
              </a:ext>
            </a:extLst>
          </p:cNvPr>
          <p:cNvSpPr txBox="1"/>
          <p:nvPr/>
        </p:nvSpPr>
        <p:spPr>
          <a:xfrm>
            <a:off x="7150781" y="2064543"/>
            <a:ext cx="5453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1</a:t>
            </a:r>
            <a:endParaRPr lang="zh-CN" altLang="en-US" sz="2400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4CA338D0-2AE8-43EB-BBD8-02F6EED938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1513" y="1089194"/>
            <a:ext cx="3810018" cy="3765715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B6881094-F2D4-453E-AC4C-0A29A3859382}"/>
              </a:ext>
            </a:extLst>
          </p:cNvPr>
          <p:cNvSpPr txBox="1"/>
          <p:nvPr/>
        </p:nvSpPr>
        <p:spPr>
          <a:xfrm>
            <a:off x="4572000" y="2830994"/>
            <a:ext cx="3684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预测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=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，即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B30541C7-A42A-4363-B443-58A134F51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892854"/>
              </p:ext>
            </p:extLst>
          </p:nvPr>
        </p:nvGraphicFramePr>
        <p:xfrm>
          <a:off x="6078538" y="2838931"/>
          <a:ext cx="184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6" imgW="1841400" imgH="380880" progId="Equation.DSMT4">
                  <p:embed/>
                </p:oleObj>
              </mc:Choice>
              <mc:Fallback>
                <p:oleObj name="Equation" r:id="rId6" imgW="1841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78538" y="2838931"/>
                        <a:ext cx="1841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箭头: 下 16">
            <a:extLst>
              <a:ext uri="{FF2B5EF4-FFF2-40B4-BE49-F238E27FC236}">
                <a16:creationId xmlns:a16="http://schemas.microsoft.com/office/drawing/2014/main" id="{EDD4316F-CD66-42C7-A62D-82091284FA77}"/>
              </a:ext>
            </a:extLst>
          </p:cNvPr>
          <p:cNvSpPr/>
          <p:nvPr/>
        </p:nvSpPr>
        <p:spPr>
          <a:xfrm>
            <a:off x="6559110" y="3290300"/>
            <a:ext cx="271462" cy="2357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6F8900CF-AF98-4093-B22C-4AA3F66116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148443"/>
              </p:ext>
            </p:extLst>
          </p:nvPr>
        </p:nvGraphicFramePr>
        <p:xfrm>
          <a:off x="6401967" y="3609983"/>
          <a:ext cx="49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8" imgW="495000" imgH="342720" progId="Equation.DSMT4">
                  <p:embed/>
                </p:oleObj>
              </mc:Choice>
              <mc:Fallback>
                <p:oleObj name="Equation" r:id="rId8" imgW="495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01967" y="3609983"/>
                        <a:ext cx="495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66D21039-12EB-47A7-9033-1FC02E5C4B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240484"/>
              </p:ext>
            </p:extLst>
          </p:nvPr>
        </p:nvGraphicFramePr>
        <p:xfrm>
          <a:off x="5109369" y="4386340"/>
          <a:ext cx="114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0" imgW="1143000" imgH="380880" progId="Equation.DSMT4">
                  <p:embed/>
                </p:oleObj>
              </mc:Choice>
              <mc:Fallback>
                <p:oleObj name="Equation" r:id="rId10" imgW="1143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09369" y="4386340"/>
                        <a:ext cx="1143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箭头: 下 21">
            <a:extLst>
              <a:ext uri="{FF2B5EF4-FFF2-40B4-BE49-F238E27FC236}">
                <a16:creationId xmlns:a16="http://schemas.microsoft.com/office/drawing/2014/main" id="{124CDD1C-145C-4CE4-A31D-40AF12050B59}"/>
              </a:ext>
            </a:extLst>
          </p:cNvPr>
          <p:cNvSpPr/>
          <p:nvPr/>
        </p:nvSpPr>
        <p:spPr>
          <a:xfrm rot="16200000">
            <a:off x="6518008" y="4439273"/>
            <a:ext cx="271462" cy="2357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A9441034-6596-4CEF-A769-B290B988B5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610239"/>
              </p:ext>
            </p:extLst>
          </p:nvPr>
        </p:nvGraphicFramePr>
        <p:xfrm>
          <a:off x="7012066" y="4366644"/>
          <a:ext cx="124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2" imgW="1244520" imgH="380880" progId="Equation.DSMT4">
                  <p:embed/>
                </p:oleObj>
              </mc:Choice>
              <mc:Fallback>
                <p:oleObj name="Equation" r:id="rId12" imgW="1244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12066" y="4366644"/>
                        <a:ext cx="1244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4052040"/>
      </p:ext>
    </p:extLst>
  </p:cSld>
  <p:clrMapOvr>
    <a:masterClrMapping/>
  </p:clrMapOvr>
  <p:transition spd="slow">
    <p:pull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MOVIE_ONCLICK_URL_TARGET" val="_self"/>
  <p:tag name="GENSWF_MOVIE_PRESENTATION_END_URL_TARGET" val="_self"/>
  <p:tag name="FLASHSPRING_PRESENTATION_TITLE" val="M080287D"/>
  <p:tag name="ISLIDE.GUIDESSETTING" val="{&quot;Name&quot;:&quot;窄&quot;,&quot;HeaderHeight&quot;:10.0,&quot;TopMargin&quot;:0.0,&quot;FooterHeight&quot;:5.0,&quot;BottomMargin&quot;:0.0,&quot;SideMargin&quot;:2.5,&quot;IntervalMargin&quot;:1.0,&quot;Id&quot;:&quot;GuidesStyle_Narrow&quot;}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02</TotalTime>
  <Words>4097</Words>
  <Application>Microsoft Office PowerPoint</Application>
  <PresentationFormat>全屏显示(16:9)</PresentationFormat>
  <Paragraphs>440</Paragraphs>
  <Slides>55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5</vt:i4>
      </vt:variant>
    </vt:vector>
  </HeadingPairs>
  <TitlesOfParts>
    <vt:vector size="70" baseType="lpstr">
      <vt:lpstr>Arial Unicode MS</vt:lpstr>
      <vt:lpstr>JetBrains Mono</vt:lpstr>
      <vt:lpstr>华文彩云</vt:lpstr>
      <vt:lpstr>隶书</vt:lpstr>
      <vt:lpstr>宋体</vt:lpstr>
      <vt:lpstr>微软雅黑</vt:lpstr>
      <vt:lpstr>Arial</vt:lpstr>
      <vt:lpstr>Calibri</vt:lpstr>
      <vt:lpstr>Constantia</vt:lpstr>
      <vt:lpstr>Times New Roman</vt:lpstr>
      <vt:lpstr>Wingdings</vt:lpstr>
      <vt:lpstr>Wingdings 2</vt:lpstr>
      <vt:lpstr>流畅</vt:lpstr>
      <vt:lpstr>Equation</vt:lpstr>
      <vt:lpstr>MathType 7.0 Equation</vt:lpstr>
      <vt:lpstr>PowerPoint 演示文稿</vt:lpstr>
      <vt:lpstr>PowerPoint 演示文稿</vt:lpstr>
      <vt:lpstr>PowerPoint 演示文稿</vt:lpstr>
      <vt:lpstr>逻辑斯蒂回归</vt:lpstr>
      <vt:lpstr>逻辑斯蒂回归</vt:lpstr>
      <vt:lpstr>逻辑斯蒂回归</vt:lpstr>
      <vt:lpstr>逻辑斯蒂回归</vt:lpstr>
      <vt:lpstr>逻辑斯蒂回归</vt:lpstr>
      <vt:lpstr>逻辑斯蒂回归</vt:lpstr>
      <vt:lpstr>逻辑斯蒂回归</vt:lpstr>
      <vt:lpstr>逻辑斯蒂回归</vt:lpstr>
      <vt:lpstr>逻辑斯蒂回归</vt:lpstr>
      <vt:lpstr>逻辑斯蒂回归</vt:lpstr>
      <vt:lpstr>逻辑斯蒂回归</vt:lpstr>
      <vt:lpstr>逻辑斯蒂回归</vt:lpstr>
      <vt:lpstr>逻辑斯蒂回归</vt:lpstr>
      <vt:lpstr>PowerPoint 演示文稿</vt:lpstr>
      <vt:lpstr>多分类问题</vt:lpstr>
      <vt:lpstr>多分类问题</vt:lpstr>
      <vt:lpstr>多分类问题</vt:lpstr>
      <vt:lpstr>多分类问题</vt:lpstr>
      <vt:lpstr>多分类问题</vt:lpstr>
      <vt:lpstr>PowerPoint 演示文稿</vt:lpstr>
      <vt:lpstr>过拟合</vt:lpstr>
      <vt:lpstr>过拟合</vt:lpstr>
      <vt:lpstr>过拟合</vt:lpstr>
      <vt:lpstr>过拟合</vt:lpstr>
      <vt:lpstr>过拟合</vt:lpstr>
      <vt:lpstr>过拟合</vt:lpstr>
      <vt:lpstr>过拟合</vt:lpstr>
      <vt:lpstr>过拟合</vt:lpstr>
      <vt:lpstr>过拟合</vt:lpstr>
      <vt:lpstr>过拟合</vt:lpstr>
      <vt:lpstr>PowerPoint 演示文稿</vt:lpstr>
      <vt:lpstr>编程应用</vt:lpstr>
      <vt:lpstr>编程应用</vt:lpstr>
      <vt:lpstr>编程应用</vt:lpstr>
      <vt:lpstr>TensorFlow</vt:lpstr>
      <vt:lpstr>TensorFlow</vt:lpstr>
      <vt:lpstr>TensorFlow</vt:lpstr>
      <vt:lpstr>Sklearn</vt:lpstr>
      <vt:lpstr>Sklearn</vt:lpstr>
      <vt:lpstr>Keras</vt:lpstr>
      <vt:lpstr>Keras</vt:lpstr>
      <vt:lpstr>波士顿房价预测-TensorFlow</vt:lpstr>
      <vt:lpstr>波士顿房价预测-TensorFlow</vt:lpstr>
      <vt:lpstr>波士顿房价预测-TensorFlow</vt:lpstr>
      <vt:lpstr>波士顿房价预测-TensorFlow</vt:lpstr>
      <vt:lpstr>波士顿房价预测-TensorFlow</vt:lpstr>
      <vt:lpstr>波士顿房价预测-Sklearn</vt:lpstr>
      <vt:lpstr>波士顿房价预测-Sklearn</vt:lpstr>
      <vt:lpstr>波士顿房价预测-Keras</vt:lpstr>
      <vt:lpstr>波士顿房价预测-Keras</vt:lpstr>
      <vt:lpstr>波士顿房价预测-Keras</vt:lpstr>
      <vt:lpstr>PowerPoint 演示文稿</vt:lpstr>
    </vt:vector>
  </TitlesOfParts>
  <Company>中智讯（武汉）科技有限公司</Company>
  <LinksUpToDate>false</LinksUpToDate>
  <SharedDoc>false</SharedDoc>
  <HyperlinkBase>www.uicctech.com</HyperlinkBase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IPv6技术的无线传感物联网技术</dc:title>
  <dc:subject>物联网解决方案</dc:subject>
  <dc:creator>lusi</dc:creator>
  <cp:lastModifiedBy>Amanda</cp:lastModifiedBy>
  <cp:revision>3142</cp:revision>
  <cp:lastPrinted>2018-07-16T05:25:00Z</cp:lastPrinted>
  <dcterms:created xsi:type="dcterms:W3CDTF">2008-09-02T01:49:00Z</dcterms:created>
  <dcterms:modified xsi:type="dcterms:W3CDTF">2021-03-25T15:30:23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